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4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4"/>
          <w:szCs w:val="28"/>
          <w:lang w:eastAsia="ar-SA"/>
        </w:rPr>
        <w:t>ГОСУДАРСТВЕННОЕ АВТОНОМНОЕ ПРОФЕССИОНАЛЬНОЕ ОБРАЗОВАТЕЛЬНОЕ УЧРЕЖДЕНИЕ «АКБУЛАКСКИЙ ПОЛИТЕХНИЧЕСКИЙ ТЕХНИКУМ»</w:t>
      </w: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411DA">
        <w:rPr>
          <w:rFonts w:ascii="Times New Roman" w:eastAsia="Calibri" w:hAnsi="Times New Roman" w:cs="Times New Roman"/>
          <w:b/>
          <w:sz w:val="28"/>
          <w:szCs w:val="28"/>
        </w:rPr>
        <w:t>Методические рекомендации для студентов</w:t>
      </w: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411DA">
        <w:rPr>
          <w:rFonts w:ascii="Times New Roman" w:eastAsia="Calibri" w:hAnsi="Times New Roman" w:cs="Times New Roman"/>
          <w:b/>
          <w:sz w:val="28"/>
          <w:szCs w:val="28"/>
        </w:rPr>
        <w:t xml:space="preserve"> по выполнению практических  и лабораторных работ</w:t>
      </w:r>
    </w:p>
    <w:p w:rsidR="00DC0168" w:rsidRPr="00C411DA" w:rsidRDefault="00DC0168" w:rsidP="00DC0168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C411DA">
        <w:rPr>
          <w:rFonts w:ascii="Times New Roman" w:eastAsia="Calibri" w:hAnsi="Times New Roman" w:cs="Times New Roman"/>
          <w:b/>
          <w:bCs/>
          <w:sz w:val="28"/>
          <w:szCs w:val="28"/>
        </w:rPr>
        <w:t>«ОУП – 04, МАТЕМАТИКА»</w:t>
      </w: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b/>
          <w:i/>
          <w:iCs/>
          <w:sz w:val="28"/>
          <w:szCs w:val="28"/>
        </w:rPr>
      </w:pPr>
      <w:r w:rsidRPr="00C411DA">
        <w:rPr>
          <w:rFonts w:ascii="Times New Roman" w:eastAsia="Calibri" w:hAnsi="Times New Roman" w:cs="Times New Roman"/>
          <w:b/>
          <w:bCs/>
          <w:sz w:val="28"/>
          <w:szCs w:val="28"/>
        </w:rPr>
        <w:t>(432 часа)</w:t>
      </w:r>
    </w:p>
    <w:p w:rsidR="00DC0168" w:rsidRPr="00C411DA" w:rsidRDefault="00C411DA" w:rsidP="00DC0168">
      <w:pPr>
        <w:jc w:val="center"/>
        <w:rPr>
          <w:rFonts w:ascii="Times New Roman" w:eastAsia="Calibri" w:hAnsi="Times New Roman" w:cs="Times New Roman"/>
          <w:b/>
          <w:sz w:val="28"/>
          <w:szCs w:val="32"/>
        </w:rPr>
      </w:pPr>
      <w:r>
        <w:rPr>
          <w:rFonts w:ascii="Times New Roman" w:eastAsia="Calibri" w:hAnsi="Times New Roman" w:cs="Times New Roman"/>
          <w:sz w:val="28"/>
          <w:szCs w:val="28"/>
        </w:rPr>
        <w:t>по специальности</w:t>
      </w:r>
      <w:r w:rsidR="00DC0168" w:rsidRPr="00C411DA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DC0168" w:rsidRPr="00C411DA">
        <w:rPr>
          <w:rFonts w:ascii="Times New Roman" w:eastAsia="Calibri" w:hAnsi="Times New Roman" w:cs="Times New Roman"/>
          <w:b/>
          <w:sz w:val="28"/>
          <w:szCs w:val="32"/>
        </w:rPr>
        <w:t>38.02.04 Коммерция (по отраслям)</w:t>
      </w: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b/>
          <w:sz w:val="28"/>
          <w:szCs w:val="32"/>
        </w:rPr>
      </w:pP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</w:t>
      </w:r>
    </w:p>
    <w:p w:rsidR="00DC0168" w:rsidRPr="00C411DA" w:rsidRDefault="00DC0168" w:rsidP="00DC0168">
      <w:pPr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Форма обучения: </w:t>
      </w:r>
      <w:r w:rsidRPr="00C411DA">
        <w:rPr>
          <w:rFonts w:ascii="Times New Roman" w:eastAsia="Calibri" w:hAnsi="Times New Roman" w:cs="Times New Roman"/>
          <w:sz w:val="28"/>
          <w:szCs w:val="28"/>
          <w:u w:val="single"/>
        </w:rPr>
        <w:t>очная</w:t>
      </w:r>
    </w:p>
    <w:p w:rsidR="00DC0168" w:rsidRPr="00C411DA" w:rsidRDefault="00DC0168" w:rsidP="00DC016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Нормативный срок освоения: 2 г.10мес.</w:t>
      </w:r>
    </w:p>
    <w:p w:rsidR="00DC0168" w:rsidRPr="00C411DA" w:rsidRDefault="00DC0168" w:rsidP="00DC016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База обучения: </w:t>
      </w:r>
      <w:r w:rsidRPr="00C411DA">
        <w:rPr>
          <w:rFonts w:ascii="Times New Roman" w:eastAsia="Calibri" w:hAnsi="Times New Roman" w:cs="Times New Roman"/>
          <w:sz w:val="28"/>
          <w:szCs w:val="28"/>
          <w:u w:val="single"/>
        </w:rPr>
        <w:t>основное общее образование</w:t>
      </w:r>
    </w:p>
    <w:p w:rsidR="00DC0168" w:rsidRPr="00C411DA" w:rsidRDefault="00DC0168" w:rsidP="00DC0168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>Акбулак 2023г.</w:t>
      </w: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lastRenderedPageBreak/>
        <w:t>Методические рекомендации по дисциплине «Математика»  разработана на основе:</w:t>
      </w:r>
    </w:p>
    <w:p w:rsidR="00DC0168" w:rsidRPr="00C411DA" w:rsidRDefault="00DC0168" w:rsidP="00DC0168">
      <w:pPr>
        <w:tabs>
          <w:tab w:val="left" w:pos="4838"/>
        </w:tabs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- Федерального государственного образовательного стандарта среднего общего образования (утвержденный  </w:t>
      </w:r>
      <w:hyperlink w:anchor="sub_0" w:history="1">
        <w:r w:rsidRPr="00C411DA">
          <w:rPr>
            <w:rFonts w:ascii="Times New Roman" w:eastAsia="Calibri" w:hAnsi="Times New Roman" w:cs="Times New Roman"/>
            <w:iCs/>
            <w:sz w:val="28"/>
            <w:szCs w:val="28"/>
          </w:rPr>
          <w:t>приказом</w:t>
        </w:r>
      </w:hyperlink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 Министерства образования и науки РФ от 17 мая </w:t>
      </w:r>
      <w:smartTag w:uri="urn:schemas-microsoft-com:office:smarttags" w:element="metricconverter">
        <w:smartTagPr>
          <w:attr w:name="ProductID" w:val="2012 г"/>
        </w:smartTagPr>
        <w:r w:rsidRPr="00C411DA">
          <w:rPr>
            <w:rFonts w:ascii="Times New Roman" w:eastAsia="Calibri" w:hAnsi="Times New Roman" w:cs="Times New Roman"/>
            <w:sz w:val="28"/>
            <w:szCs w:val="28"/>
          </w:rPr>
          <w:t>2012 г</w:t>
        </w:r>
      </w:smartTag>
      <w:r w:rsidRPr="00C411DA">
        <w:rPr>
          <w:rFonts w:ascii="Times New Roman" w:eastAsia="Calibri" w:hAnsi="Times New Roman" w:cs="Times New Roman"/>
          <w:sz w:val="28"/>
          <w:szCs w:val="28"/>
        </w:rPr>
        <w:t>. N 413, с изменениями и дополнениями от: 29.12.2014г., 31.12.2015г., 29.06.2017г.);</w:t>
      </w:r>
    </w:p>
    <w:p w:rsidR="00DC0168" w:rsidRPr="00C411DA" w:rsidRDefault="00DC0168" w:rsidP="00DC0168">
      <w:pPr>
        <w:tabs>
          <w:tab w:val="left" w:pos="4838"/>
        </w:tabs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C411DA">
        <w:rPr>
          <w:rFonts w:ascii="Times New Roman" w:eastAsia="Calibri" w:hAnsi="Times New Roman" w:cs="Times New Roman"/>
          <w:sz w:val="28"/>
          <w:szCs w:val="28"/>
        </w:rPr>
        <w:t xml:space="preserve">- Примерной основной общеобразовательной программы среднего общего образования (одобрена решением федерального учебно-методического объединения по общему образованию (протокол от 28 июня </w:t>
      </w:r>
      <w:smartTag w:uri="urn:schemas-microsoft-com:office:smarttags" w:element="metricconverter">
        <w:smartTagPr>
          <w:attr w:name="ProductID" w:val="2016 г"/>
        </w:smartTagPr>
        <w:r w:rsidRPr="00C411DA">
          <w:rPr>
            <w:rFonts w:ascii="Times New Roman" w:eastAsia="Calibri" w:hAnsi="Times New Roman" w:cs="Times New Roman"/>
            <w:sz w:val="28"/>
            <w:szCs w:val="28"/>
          </w:rPr>
          <w:t>2016 г</w:t>
        </w:r>
      </w:smartTag>
      <w:r w:rsidRPr="00C411DA">
        <w:rPr>
          <w:rFonts w:ascii="Times New Roman" w:eastAsia="Calibri" w:hAnsi="Times New Roman" w:cs="Times New Roman"/>
          <w:sz w:val="28"/>
          <w:szCs w:val="28"/>
        </w:rPr>
        <w:t>. № 2/16-з).</w:t>
      </w:r>
      <w:proofErr w:type="gramEnd"/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C411DA">
        <w:rPr>
          <w:rFonts w:ascii="Times New Roman" w:eastAsia="Calibri" w:hAnsi="Times New Roman" w:cs="Times New Roman"/>
          <w:sz w:val="28"/>
          <w:szCs w:val="28"/>
        </w:rPr>
        <w:t>-  Рабочей программы учебной  дисциплины  «Математика»  утвержденной директором ГАПОУ «АПТ» Симаковой Е.В.</w:t>
      </w: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</w:p>
    <w:p w:rsidR="00DC0168" w:rsidRPr="00C411DA" w:rsidRDefault="00C411DA" w:rsidP="00C411DA">
      <w:pPr>
        <w:rPr>
          <w:rFonts w:ascii="Times New Roman" w:eastAsia="Calibri" w:hAnsi="Times New Roman" w:cs="Times New Roman"/>
          <w:b/>
          <w:sz w:val="28"/>
          <w:szCs w:val="32"/>
        </w:rPr>
      </w:pPr>
      <w:bookmarkStart w:id="0" w:name="_GoBack"/>
      <w:bookmarkEnd w:id="0"/>
      <w:r>
        <w:rPr>
          <w:rFonts w:ascii="Times New Roman" w:eastAsia="Calibri" w:hAnsi="Times New Roman" w:cs="Times New Roman"/>
          <w:sz w:val="28"/>
          <w:szCs w:val="28"/>
        </w:rPr>
        <w:t>для специальности</w:t>
      </w:r>
      <w:r w:rsidR="00DC0168" w:rsidRPr="00C411DA">
        <w:rPr>
          <w:rFonts w:ascii="Calibri" w:eastAsia="Calibri" w:hAnsi="Calibri" w:cs="Times New Roman"/>
          <w:sz w:val="32"/>
          <w:szCs w:val="32"/>
        </w:rPr>
        <w:t xml:space="preserve"> </w:t>
      </w:r>
      <w:r w:rsidR="00DC0168" w:rsidRPr="00C411DA">
        <w:rPr>
          <w:rFonts w:ascii="Times New Roman" w:eastAsia="Calibri" w:hAnsi="Times New Roman" w:cs="Times New Roman"/>
          <w:b/>
          <w:sz w:val="28"/>
          <w:szCs w:val="32"/>
        </w:rPr>
        <w:t>38.02.04 Коммерция (по отраслям)</w:t>
      </w: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b/>
          <w:sz w:val="28"/>
          <w:szCs w:val="32"/>
        </w:rPr>
      </w:pPr>
    </w:p>
    <w:p w:rsidR="00DC0168" w:rsidRPr="00C411DA" w:rsidRDefault="00DC0168" w:rsidP="00DC0168">
      <w:pPr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Организация-разработчик: ГАПОУ «АПТ» 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азработчик: </w:t>
      </w:r>
      <w:proofErr w:type="spell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Блялова</w:t>
      </w:r>
      <w:proofErr w:type="spell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Гульназ</w:t>
      </w:r>
      <w:proofErr w:type="spell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proofErr w:type="spell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Тюлегеновна</w:t>
      </w:r>
      <w:proofErr w:type="spell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, высшая категория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Рецензенты: </w:t>
      </w:r>
      <w:proofErr w:type="spell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Медетова</w:t>
      </w:r>
      <w:proofErr w:type="spell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Яна Александровна, заместитель директора по общеобразовательным дисциплинам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proofErr w:type="gram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Рекомендована</w:t>
      </w:r>
      <w:proofErr w:type="gram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ическим Советом ГАПОУ «АПТ», протокол № 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1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т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29»  08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023г.                                                        ______________/</w:t>
      </w:r>
      <w:proofErr w:type="spell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Медетова</w:t>
      </w:r>
      <w:proofErr w:type="spell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Я.А/          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proofErr w:type="gramStart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Рассмотрена</w:t>
      </w:r>
      <w:proofErr w:type="gramEnd"/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методической комиссией преподавателей, протокол № 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1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от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30»  08 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023г.                                                       ____________/Кривошеева Г.А/          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Утверждены заместителем директора по УР ГАПОУ «АПТ» 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«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31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» ___</w:t>
      </w:r>
      <w:r w:rsidRPr="00C411D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08</w:t>
      </w:r>
      <w:r w:rsidRPr="00C411DA">
        <w:rPr>
          <w:rFonts w:ascii="Times New Roman" w:eastAsia="Times New Roman" w:hAnsi="Times New Roman" w:cs="Times New Roman"/>
          <w:sz w:val="28"/>
          <w:szCs w:val="28"/>
          <w:lang w:eastAsia="ar-SA"/>
        </w:rPr>
        <w:t>__2023г.                                                ______________/Попова Л.Б./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 w:bidi="en-US"/>
        </w:rPr>
      </w:pPr>
      <w:r w:rsidRPr="00C411DA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br w:type="page"/>
      </w: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8F944B" wp14:editId="7538E0B4">
                <wp:simplePos x="0" y="0"/>
                <wp:positionH relativeFrom="column">
                  <wp:posOffset>3009900</wp:posOffset>
                </wp:positionH>
                <wp:positionV relativeFrom="paragraph">
                  <wp:posOffset>119380</wp:posOffset>
                </wp:positionV>
                <wp:extent cx="666750" cy="828675"/>
                <wp:effectExtent l="9525" t="12700" r="9525" b="6350"/>
                <wp:wrapNone/>
                <wp:docPr id="12" name="Прямоугольник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2" o:spid="_x0000_s1026" style="position:absolute;margin-left:237pt;margin-top:9.4pt;width:52.5pt;height:6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" strokecolor="white [3212]"/>
            </w:pict>
          </mc:Fallback>
        </mc:AlternateConten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lastRenderedPageBreak/>
        <w:t xml:space="preserve">Содержание                                                                                                                                                стр.                                                                                                                                                            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Пояснительная записка.                                                                                                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                               4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Перечень   практических  занятий, к которым составлены методические ре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комендации                     6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Методические рекомендации по выполнению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практических работ№ 1-2,11-12,56-63, 5-8, 64-67       7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Методические рекомендации по выполнению практических работ № 9-10, 21-24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                               9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ических работ №3-4, 35-40                                 10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еских работ № 45-55, 25-34, 15-16, 41-44      11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ских раб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от № 13-14, 17-18, 19-20                 12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                 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ю практических работ №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74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-79, 68-73, 80-82                  13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Методические рекомендации по выполнению практических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работ № 83-88, 109-118, 131-132         14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тических работ № 89-102, 103-108                      15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Методические рекомендации по выполнению практиче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>ских работ № 119-120, 121-130                    16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Список литературы.                                                                                                      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                              17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Приложения.                                                                                                                   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t xml:space="preserve">                              18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  <w:sectPr w:rsidR="00DC0168" w:rsidRPr="00C411DA" w:rsidSect="00DC0168">
          <w:footerReference w:type="default" r:id="rId8"/>
          <w:footerReference w:type="first" r:id="rId9"/>
          <w:pgSz w:w="11906" w:h="16838"/>
          <w:pgMar w:top="720" w:right="849" w:bottom="720" w:left="720" w:header="708" w:footer="708" w:gutter="0"/>
          <w:pgNumType w:start="1"/>
          <w:cols w:space="708"/>
          <w:docGrid w:linePitch="360"/>
        </w:sect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AFC403" wp14:editId="54FF6BCC">
                <wp:simplePos x="0" y="0"/>
                <wp:positionH relativeFrom="column">
                  <wp:posOffset>2962275</wp:posOffset>
                </wp:positionH>
                <wp:positionV relativeFrom="paragraph">
                  <wp:posOffset>1831340</wp:posOffset>
                </wp:positionV>
                <wp:extent cx="533400" cy="561975"/>
                <wp:effectExtent l="0" t="1905" r="0" b="0"/>
                <wp:wrapNone/>
                <wp:docPr id="11" name="Прямоугольник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1" o:spid="_x0000_s1026" style="position:absolute;margin-left:233.25pt;margin-top:144.2pt;width:42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" stroked="f"/>
            </w:pict>
          </mc:Fallback>
        </mc:AlternateContent>
      </w: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A1D894" wp14:editId="65FE5711">
                <wp:simplePos x="0" y="0"/>
                <wp:positionH relativeFrom="column">
                  <wp:posOffset>2895600</wp:posOffset>
                </wp:positionH>
                <wp:positionV relativeFrom="paragraph">
                  <wp:posOffset>509270</wp:posOffset>
                </wp:positionV>
                <wp:extent cx="600075" cy="590550"/>
                <wp:effectExtent l="9525" t="13335" r="9525" b="5715"/>
                <wp:wrapNone/>
                <wp:docPr id="10" name="Прямоугольник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00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0" o:spid="_x0000_s1026" style="position:absolute;margin-left:228pt;margin-top:40.1pt;width:47.25pt;height:4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" strokecolor="white [3212]"/>
            </w:pict>
          </mc:Fallback>
        </mc:AlternateContent>
      </w: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B365B9" wp14:editId="205253EF">
                <wp:simplePos x="0" y="0"/>
                <wp:positionH relativeFrom="column">
                  <wp:posOffset>2895600</wp:posOffset>
                </wp:positionH>
                <wp:positionV relativeFrom="paragraph">
                  <wp:posOffset>278765</wp:posOffset>
                </wp:positionV>
                <wp:extent cx="657225" cy="371475"/>
                <wp:effectExtent l="9525" t="11430" r="9525" b="7620"/>
                <wp:wrapNone/>
                <wp:docPr id="9" name="Прямоугольник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9" o:spid="_x0000_s1026" style="position:absolute;margin-left:228pt;margin-top:21.95pt;width:51.75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" strokecolor="white [3212]"/>
            </w:pict>
          </mc:Fallback>
        </mc:AlternateConten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Пояснительная   записка</w:t>
      </w:r>
    </w:p>
    <w:p w:rsidR="00DC0168" w:rsidRPr="00C411DA" w:rsidRDefault="00DC0168" w:rsidP="00DC016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 w:bidi="en-US"/>
        </w:rPr>
      </w:pPr>
    </w:p>
    <w:p w:rsidR="00DC0168" w:rsidRPr="00C411DA" w:rsidRDefault="00DC0168" w:rsidP="00DC0168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Методические рекомендации  содержат методические указания к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м</w:t>
      </w:r>
      <w:proofErr w:type="gramEnd"/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аботам по дисциплине «Математика» и предназначены для обучающихся по программе подготовки квалифицированных рабочих и служащих.</w:t>
      </w:r>
    </w:p>
    <w:p w:rsidR="00DC0168" w:rsidRPr="00C411DA" w:rsidRDefault="00DC0168" w:rsidP="00DC016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Цель разработки: оказание помощи обучающимся в выполнении практических работ по предмету «Математика».</w:t>
      </w: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е  занятия  служат  связующим  звеном  между  теорией  и  практикой. Они необходимы для закрепления теоретических знаний, полученных на уроках теоретического обучения, а так же для получения практических знаний.  Практические задания выполняются студентом самостоятельно, с применением знаний и умений, полученных на уроках, а так же с использованием необходимых пояснений,  полученных от преподавателя  при выполнении практического задания. К практическому занятию от студента требуется предварительная подготовка, которую он должен провести перед  занятием. Список литературы и вопросы, необходимые при подготовке, студент получает перед занятием из методических рекомендаций к практическому занятию.</w:t>
      </w: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актические задания разработаны в соответствии с рабочей программой.  В  зависимости  от  содержания  они  могут  выполняться  студентами  индивидуально  или  фронтально.</w:t>
      </w: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Отметку  по  каждой  практической  работе  студент  получает  после её выполнения и предоставления в письменном или электронном виде, оформления  отчета в котором указывает полученные знания и умения в ходе выполнения практической работы, а также ответов на вопросы преподавателя, если таковые возникнут при проверке выполненного задания.</w:t>
      </w: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 методических рекомендациях для выполнения практических работ содержится инструкция с чётким алгоритмом хода работы.  Без системного контроля нельзя добиться хороших результатов. Каждый студент должен овладеть основным учебным материалом, не ниже обязательных требований программы и продемонстрировать свои знания в ходе выполнения практических работ.</w:t>
      </w: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Критерии оценивания практических работ</w:t>
      </w:r>
    </w:p>
    <w:p w:rsidR="00DC0168" w:rsidRPr="00C411DA" w:rsidRDefault="00DC0168" w:rsidP="00DC0168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Отметка «5» ставится, если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работа выполнена полностью; в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логических рассуждениях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и обосновании решения нет пробелов и ошибок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абота выполнена более чем на 90%.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4» ставится в следующих случаях: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более чем на 75%.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3» ставится, если: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пущено более одной ошибки или более двух – трех недочетов в выкладках, чертежах или графиках, но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ладает обязательными умениями по проверяемой теме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о не менее 50% работы.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метка «2» ставится, если: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пущены существенные ошибки, показавшие, что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обладает обязательными умениями по данной теме в полной мере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о выполнено меньше половины работы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о выполнено не более 10% всех заданий,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е приступил к выполнению работы.</w:t>
      </w:r>
    </w:p>
    <w:p w:rsidR="00DC0168" w:rsidRPr="00C411DA" w:rsidRDefault="00DC0168" w:rsidP="00DC01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Тематика практических занятий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1-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долей и частей, процентов, модулей чисел. Модуль числа и его свойств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-4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свой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в ст</w:t>
      </w:r>
      <w:proofErr w:type="gramEnd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пеней и корне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-6.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многочленов, преобразований многочленов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-8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преобразований дробно-рациональных выражен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9-10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градусной меры угла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11-1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на движение и совместную работу, смеси и сплавы с помощью линейных, квадратных и дробно-рациональных уравнений и их систем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3-14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ешение задач с помощью числовых неравенств и систем неравенств с одной переменной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15-16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числовых функций и их графиков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7-</w:t>
      </w: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18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пользование неравенств и систем неравенств с одной переменной, числовых промежутков, их объединений и пересечен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9-20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21-2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пособы задания множеств. Операции над множествам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3-24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руги Эйлера. Решение логических задач с использованием кругов Эйлера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25-26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ригонометрические функции чисел и углов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7-28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приведения тригонометрических функц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29-30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сложения тригонометрических функц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31-32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улы двойного и половинного аргумент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3-34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суммы, разности в произведение тригонометрических функций, и наоборот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5-36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войства степени с действительным показателем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37-38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войства логарифм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З 39-40 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 логарифмических выражен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1-4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по теме «Функция»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ПЗ 43-44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ическая функция и ее свойства и график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5-46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стейшие показательные уравнения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7-48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огарифмические уравнения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49-50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ррациональные уравнения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1-5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ригонометрические уравнения. Однородные тригонометрические уравнения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3-54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ешение простейших тригонометрических неравенств. 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5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остейшие системы тригонометрических уравнен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6-57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ервичные представления о множестве комплексных чисел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58-59 </w:t>
      </w:r>
      <w:r w:rsidRPr="00C411D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ействия с комплексными числам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0-61 </w:t>
      </w:r>
      <w:r w:rsidRPr="00C411D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Комплексно сопряженные числ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62-63 </w:t>
      </w:r>
      <w:r w:rsidRPr="00C411D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Модуль и аргумент числ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4-65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зложение многочленов на множители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6-67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хема Горнера, теорема Безу. Теорема Ферма о сумме квадратов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68-69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изводные элементарных функций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0-71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авила дифференцирования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72-73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асательная к графику функци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 74-75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очки экстремума (максимума и минимума)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6-77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следование элементарных функций на точки экстремум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78-79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следование элементарных функций на наибольшее и наименьшее значение с помощью производно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80-82  </w:t>
      </w: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рименение производной при решении задач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83-84 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ервообразная. 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ервообразные</w:t>
      </w:r>
      <w:proofErr w:type="gramEnd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элементарных функци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85-86 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пределенный интеграл. </w:t>
      </w: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Формула Ньютона-Лейбница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»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87-88  </w:t>
      </w: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лощадь криволинейной трапеции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ПЗ 89-90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ение. Решение задач с применением свойств фигур на плоскост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1-92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чи на доказательство и построение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ов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». Применение  простейших логических правил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3-94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теорем о треугольниках, соотношений в прямоугольных треугольниках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5-96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фактов, связанных с четырехугольникам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7-98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использованием фактов, связанных с окружностям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99-100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на измерения на плоскости. Решение задач на вычисление длин и площадей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01-102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помощью векторов и координат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03-104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ещивающиеся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ые в пространстве. Угол между ними. Расстояния между фигурами в пространстве. Общий перпендикуляр двух скрещивающихся прямых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05-106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оремы о параллельности прямых и плоскостей в пространстве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З 107-108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клонные и проекци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09-110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иды многогранников. Развертки многогранника. Теорема Эйлера. Правильные многогранники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11-112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зма. Параллелепипед. Свойства параллелепипеда. Прямоугольный параллелепипед. Наклонные призмы. Площадь поверхности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113-114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ь поверхности призмы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15-116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ирамида. Виды пирамид. Элементы правильной пирамиды. Пирамиды с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наклоненными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брами и гранями, их основные свойства. Усеченная пирамида. Площадь поверхности 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17-118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ь поверхности пирамиды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19-120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роение сечений многогранников методом проекций.  Построение сечений многогранников методом следов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21-122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линдр. Развертка цилиндра Площадь поверхности цилиндр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23-124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ус. Развертка конуса. Усеченный конус. Площадь поверхности конус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25-126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ар и сфера. Площадь сферы. Площадь сферического пояс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З 127-128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ечения цилиндра, конуса и шара.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З 129-130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по теме «Цилиндр, конус, шар и сфера»</w:t>
      </w:r>
    </w:p>
    <w:p w:rsidR="00DC0168" w:rsidRPr="00C411DA" w:rsidRDefault="00DC0168" w:rsidP="00DC0168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 xml:space="preserve">ПЗ131-132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бъемы многогранников.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Методические рекомендации по выполнению практических работ № 1-2, 11-12</w:t>
      </w:r>
    </w:p>
    <w:p w:rsidR="00DC0168" w:rsidRPr="00C411DA" w:rsidRDefault="00DC0168" w:rsidP="00DC0168">
      <w:pPr>
        <w:tabs>
          <w:tab w:val="left" w:pos="42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ab/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-2 Решение задач с использованием долей и частей, процентов, модулей чисел. Модуль числа и его свойств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11-12 Решение задач на движение и совместную работу, смеси и сплавы с помощью линейных, квадратных и дробно-рациональных уравнений и их систем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формировать навык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применения понятий, связанных использованием свойств чисел и систем счисления, делимости, долей и частей, процентов, модулей чисел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;</w:t>
      </w:r>
      <w:proofErr w:type="gramEnd"/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сформировать навыки решение задач на движение и совместную работу, смеси и сплавы с помощью линейных, квадратных и дробно-рациональных уравнений и их систем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ля выполнения работы необходимо:</w:t>
      </w:r>
    </w:p>
    <w:p w:rsidR="00DC0168" w:rsidRPr="00C411DA" w:rsidRDefault="00DC0168" w:rsidP="00DC0168">
      <w:pPr>
        <w:spacing w:after="0" w:line="240" w:lineRule="auto"/>
        <w:ind w:left="4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1. Повторить: свойства делимости, основные признаки делимости,  простые и составные числа, НОД натуральных чисел, алгоритм нахождения НОД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НОК натуральных чисел, алгоритм нахождения НОК, затем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2. Внимательно вчитайтесь в условие задачи. Если оно слишком запутанно, перечитайте его несколько раз, чтобы четко уяснить, какие действия нужно выполнить,2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3. Добавьте к получившимся результатам единицы их измерения – штуки, литры, граммы, метры и т.д. 3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4. При необходимости составьте схему или нарисуйте рисунок, который может помочь вам лучше понять условие и вопрос задачи,4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5. Выполните необходимые вычисления,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6. Запишите  ответ.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56-63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6-57 Первичные представления о множестве комплексных чисел.</w:t>
      </w:r>
    </w:p>
    <w:p w:rsidR="00DC0168" w:rsidRPr="00C411DA" w:rsidRDefault="00DC0168" w:rsidP="00DC0168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58-59 Действия с комплексными числами.</w:t>
      </w:r>
    </w:p>
    <w:p w:rsidR="00DC0168" w:rsidRPr="00C411DA" w:rsidRDefault="00DC0168" w:rsidP="00DC0168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60-61 Комплексно сопряженные числа.</w:t>
      </w:r>
    </w:p>
    <w:p w:rsidR="00DC0168" w:rsidRPr="00C411DA" w:rsidRDefault="00DC0168" w:rsidP="00DC016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ПЗ 62-63 Модуль и аргумент числа.</w:t>
      </w:r>
    </w:p>
    <w:p w:rsidR="00DC0168" w:rsidRPr="00C411DA" w:rsidRDefault="00DC0168" w:rsidP="00DC016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ть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находить комплексно-сопряженные числа, находить тригонометрическую форму КЧ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решать уравнения в КЧ, 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выполнять работу над УП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Для выполнения работы необходимо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овторить определение комплексного числа, правила сложения и умножения комплексных чисел, квадрат мнимой единицы, сопряжённые комплексные числа, изображение комплексных чисел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(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м. приложение)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 Рассмотреть решение </w:t>
      </w:r>
      <w:r w:rsidRPr="00C411DA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уравнения</w:t>
      </w:r>
      <w:r w:rsidRPr="00C411DA">
        <w:rPr>
          <w:rFonts w:ascii="Times New Roman" w:eastAsia="Calibri" w:hAnsi="Times New Roman" w:cs="Times New Roman"/>
          <w:position w:val="-6"/>
          <w:sz w:val="24"/>
          <w:szCs w:val="24"/>
          <w:lang w:bidi="en-US"/>
        </w:rPr>
        <w:object w:dxaOrig="1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75pt" o:ole="">
            <v:imagedata r:id="rId10" o:title=""/>
          </v:shape>
          <o:OLEObject Type="Embed" ProgID="Equation.3" ShapeID="_x0000_i1025" DrawAspect="Content" ObjectID="_1757768748" r:id="rId11"/>
        </w:objec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Решение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.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искриминант данного уравнения: </w:t>
      </w:r>
      <w:r w:rsidRPr="00C411DA">
        <w:rPr>
          <w:rFonts w:ascii="Times New Roman" w:eastAsia="Calibri" w:hAnsi="Times New Roman" w:cs="Times New Roman"/>
          <w:position w:val="-10"/>
          <w:sz w:val="24"/>
          <w:szCs w:val="24"/>
          <w:lang w:bidi="en-US"/>
        </w:rPr>
        <w:object w:dxaOrig="3400" w:dyaOrig="360">
          <v:shape id="_x0000_i1026" type="#_x0000_t75" style="width:170.25pt;height:18.75pt" o:ole="">
            <v:imagedata r:id="rId12" o:title=""/>
          </v:shape>
          <o:OLEObject Type="Embed" ProgID="Equation.DSMT4" ShapeID="_x0000_i1026" DrawAspect="Content" ObjectID="_1757768749" r:id="rId13"/>
        </w:objec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меньше нуля,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но теперь мы можем воспользоваться мнимой единицей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Calibri" w:hAnsi="Times New Roman" w:cs="Times New Roman"/>
          <w:position w:val="-24"/>
          <w:sz w:val="24"/>
          <w:szCs w:val="24"/>
          <w:lang w:bidi="en-US"/>
        </w:rPr>
        <w:object w:dxaOrig="3960" w:dyaOrig="680">
          <v:shape id="_x0000_i1027" type="#_x0000_t75" style="width:198.75pt;height:33.75pt" o:ole="">
            <v:imagedata r:id="rId14" o:title=""/>
          </v:shape>
          <o:OLEObject Type="Embed" ProgID="Equation.DSMT4" ShapeID="_x0000_i1027" DrawAspect="Content" ObjectID="_1757768750" r:id="rId15"/>
        </w:objec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, т.е. </w:t>
      </w:r>
      <w:r w:rsidRPr="00C411DA">
        <w:rPr>
          <w:rFonts w:ascii="Times New Roman" w:eastAsia="Calibri" w:hAnsi="Times New Roman" w:cs="Times New Roman"/>
          <w:position w:val="-12"/>
          <w:sz w:val="24"/>
          <w:szCs w:val="24"/>
          <w:lang w:bidi="en-US"/>
        </w:rPr>
        <w:object w:dxaOrig="1000" w:dyaOrig="360">
          <v:shape id="_x0000_i1028" type="#_x0000_t75" style="width:50.25pt;height:18.75pt" o:ole="">
            <v:imagedata r:id="rId16" o:title=""/>
          </v:shape>
          <o:OLEObject Type="Embed" ProgID="Equation.DSMT4" ShapeID="_x0000_i1028" DrawAspect="Content" ObjectID="_1757768751" r:id="rId17"/>
        </w:objec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  </w:t>
      </w:r>
      <w:r w:rsidRPr="00C411DA">
        <w:rPr>
          <w:rFonts w:ascii="Times New Roman" w:eastAsia="Calibri" w:hAnsi="Times New Roman" w:cs="Times New Roman"/>
          <w:position w:val="-12"/>
          <w:sz w:val="24"/>
          <w:szCs w:val="24"/>
          <w:lang w:bidi="en-US"/>
        </w:rPr>
        <w:object w:dxaOrig="1020" w:dyaOrig="360">
          <v:shape id="_x0000_i1029" type="#_x0000_t75" style="width:51pt;height:18.75pt" o:ole="">
            <v:imagedata r:id="rId18" o:title=""/>
          </v:shape>
          <o:OLEObject Type="Embed" ProgID="Equation.DSMT4" ShapeID="_x0000_i1029" DrawAspect="Content" ObjectID="_1757768752" r:id="rId19"/>
        </w:objec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3. Выполнить действия в соответствии с правилами, решить уравнение по образцу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4. Записать отве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5-8, 64-67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5-6. Решение задач с использованием многочленов, преобразований многочлен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7-8 Решение задач с использованием преобразований дробно-рациональных выраже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  <w:lastRenderedPageBreak/>
        <w:t>ПЗ 64-65 Разложение многочленов на множител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en-US"/>
        </w:rPr>
        <w:t>ПЗ 66-67 Схема Горнера, теорема Безу. Теорема Ферма о сумме квадрат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сформировать навыки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использованием многочленов, преобразований многочленов и дробно-рациональных выраже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сформировать навыки применения теоремы арифметики, т. Ферма, т.  Ферма, т. Безу, формулы Бинома-Ньютона, функции Эйлера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br/>
        <w:t>Китайской теоремы об остатках,  выполнять алгоритм Евклида</w:t>
      </w:r>
      <w:proofErr w:type="gramEnd"/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член представляет собой алгебраическую сумму произведений чисел, переменных и их степеней. Преобразование многочленов обычно включает два вида задач. Выражение требуется либо упростить, либо разложить на множители, т.е. представить его в виде произведения двух или нескольких многочленов или одночлена и многочлен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2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1. В задачах, которые требуют разложения многочлена на множител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и(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хождение корней многочлена), определите общий множитель данного выражения (приравняйте к нулю)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 Для этого сначала вынесите за скобки те переменные, которые входят в состав всех членов выражения. Причем эти переменные должны иметь наименьший показатель. 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-  Затем вычислите наибольший общий делитель каждого из коэффициентов многочлена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. Модуль полученного числа будет коэффициентом общего множителя.4((</w:t>
      </w:r>
      <w:proofErr w:type="gramEnd"/>
    </w:p>
    <w:p w:rsidR="00DC0168" w:rsidRPr="00C411DA" w:rsidRDefault="00DC0168" w:rsidP="00DC016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выражение не имеет общего множителя, попробуйте разложить его способом 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ки. Для этого объедините в группы те члены, у которых имеются общие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ители.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- Вынесите общий множитель каждой группы за скобки. Вынесите за скобки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й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итель у всех образовавшихся групп.6</w:t>
      </w:r>
    </w:p>
    <w:p w:rsidR="00DC0168" w:rsidRPr="00C411DA" w:rsidRDefault="00DC0168" w:rsidP="00DC016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ые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ногочлены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кладываются на множители при помощи формул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кращенного умножения. Для этого приведите многочлен к нужному виду способом</w:t>
      </w:r>
    </w:p>
    <w:p w:rsidR="00DC0168" w:rsidRPr="00C411DA" w:rsidRDefault="00DC0168" w:rsidP="00DC0168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уппировки или при помощи вынесения за скобки общего множителя. Далее примените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ующуюформулу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кращенного умножения.8</w:t>
      </w:r>
    </w:p>
    <w:p w:rsidR="00DC0168" w:rsidRPr="00C411DA" w:rsidRDefault="00DC0168" w:rsidP="00DC0168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которые многочлены можно разложить на множители методом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пределенных</w:t>
      </w:r>
      <w:proofErr w:type="gramEnd"/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ов.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, каждый многочлен третьей степени можно представить в виде 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gramEnd"/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(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²+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y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где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числовые коэффициенты. Следовательно, задача сводится 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ению значений этих коэффициентов.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делается, исходя из данного равенства: 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gramEnd"/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(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²+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y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=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³+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t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²+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t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k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.(см. приложение)</w:t>
      </w:r>
    </w:p>
    <w:p w:rsidR="00DC0168" w:rsidRPr="00C411DA" w:rsidRDefault="00DC0168" w:rsidP="00DC0168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5. Запишите отве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9-10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9-10 Решение задач с использованием градусной меры угла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 формировать навык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решения задач с использованием градусной меры угла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нахождения модуля числа и его свойства.</w:t>
      </w: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а</w:t>
      </w:r>
      <w:proofErr w:type="gramStart"/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)Ч</w:t>
      </w:r>
      <w:proofErr w:type="gramEnd"/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то такое угол в 1 радиан?</w:t>
      </w: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б) Дайте определение синуса, косинуса, тангенса и котангенса угла α.</w:t>
      </w: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в) Как зависят знаки </w:t>
      </w:r>
      <w:proofErr w:type="spellStart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sin</w:t>
      </w:r>
      <w:proofErr w:type="spellEnd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cos</w:t>
      </w:r>
      <w:proofErr w:type="spellEnd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tg</w:t>
      </w:r>
      <w:proofErr w:type="spellEnd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 xml:space="preserve">α, </w:t>
      </w:r>
      <w:proofErr w:type="spellStart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ctg</w:t>
      </w:r>
      <w:proofErr w:type="spellEnd"/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α</w:t>
      </w: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 от того, в какой координатной четверти расположена точка </w:t>
      </w:r>
      <w:r w:rsidRPr="00C411DA">
        <w:rPr>
          <w:rFonts w:ascii="Calibri" w:eastAsia="Times New Roman" w:hAnsi="Calibri" w:cs="Times New Roman"/>
          <w:i/>
          <w:iCs/>
          <w:sz w:val="24"/>
          <w:szCs w:val="24"/>
          <w:lang w:bidi="en-US"/>
        </w:rPr>
        <w:t>P</w:t>
      </w:r>
      <w:r w:rsidRPr="00C411DA">
        <w:rPr>
          <w:rFonts w:ascii="Calibri" w:eastAsia="Times New Roman" w:hAnsi="Calibri" w:cs="Times New Roman"/>
          <w:i/>
          <w:iCs/>
          <w:sz w:val="24"/>
          <w:szCs w:val="24"/>
          <w:vertAlign w:val="subscript"/>
          <w:lang w:bidi="en-US"/>
        </w:rPr>
        <w:t>α</w:t>
      </w: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? Назовите эти знаки.</w:t>
      </w:r>
    </w:p>
    <w:p w:rsidR="00DC0168" w:rsidRPr="00C411DA" w:rsidRDefault="00DC0168" w:rsidP="00DC0168">
      <w:pPr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Рассмотрите теоретический материал по теме. Сделать краткие записи в тетради</w:t>
      </w:r>
    </w:p>
    <w:p w:rsidR="00DC0168" w:rsidRPr="00C411DA" w:rsidRDefault="00DC0168" w:rsidP="00DC0168">
      <w:pPr>
        <w:numPr>
          <w:ilvl w:val="0"/>
          <w:numId w:val="16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>Изучить условие заданий для практической работы. Оформить отчет по работе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21-24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1-22 Способы задания множеств. Операции над множествам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3-24 Круги Эйлера. Решение логических задач с использованием кругов Эйлера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lastRenderedPageBreak/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 формировать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определять истинные и ложные высказывания,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выполнять операции над высказываниями. Алгебра высказываний. Связь высказываний с множествами. Кванторы существования и всеобщност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изучения законов логики. Основные логические правила. Решение логических задач с использованием кругов Эйлера, основных логических правил»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решения задач по 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математической</w:t>
      </w:r>
      <w:proofErr w:type="gramEnd"/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 индукция</w:t>
      </w: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 выполнении заданий, связанных с алгеброй логики необходимо изучить теоретический материал, уметь составлять таблицу истинност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bidi="en-US"/>
        </w:rPr>
        <w:t>Алгоритм построения  таблицы  истинности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1.    подсчитать количество переменных n в логическом выражении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2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определить число строк в таблице по формуле m=2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, где n — количество переменных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3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одсчитать количество логических операций в формуле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4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установить последовательность выполнения логических операций с учетом скобок и приоритетов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5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определить количество столбцов: число переменных + число операций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6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ыписать наборы входных переменных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7. 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овести заполнение таблицы истинности по столбцам, выполняя логические операции в соответствии с установленной в пункте 4 последовательностью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bidi="en-US"/>
        </w:rPr>
        <w:t>Заполнение таблицы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.    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азделить колонку значений первой переменной пополам и заполнить верхнюю часть «0», а нижнюю «1»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2.    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азделить колонку  значений  второй переменной на четыре части и заполнить каждую четверть чередующимися группами «0» и «1», начиная с группы «0»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3.     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одолжать деление колонок значений последующих переменных на 8, 16 и т.д. частей и заполнение их группами «0» или «1» до тех пор, пока группы «0» и «1» не будут состоять из одного символ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3-4, 35-40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3-4 Решение задач с использованием свой</w:t>
      </w:r>
      <w:proofErr w:type="gram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тв ст</w:t>
      </w:r>
      <w:proofErr w:type="gram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епеней и корней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</w:rPr>
        <w:t>ПЗ 35-36 Степень с действительным показателем, свойства степен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</w:rPr>
        <w:t>ПЗ 37-38  Свойства логарифм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ПЗ 39-40 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</w:rPr>
        <w:t>Преобразование логарифмических выраже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формировать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решение задач с использованием свой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ств ст</w:t>
      </w:r>
      <w:proofErr w:type="gramEnd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>епеней и корне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находить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епень с действительным показателем, свойства степени, логарифм числа, свойства логарифма.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 w:bidi="en-US"/>
        </w:rPr>
        <w:tab/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выполнять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логарифмических выражений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успешного решения примеров по данной теме необходимо:</w:t>
      </w:r>
    </w:p>
    <w:p w:rsidR="00DC0168" w:rsidRPr="00C411DA" w:rsidRDefault="00DC0168" w:rsidP="00DC0168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ить определение степени корня</w:t>
      </w:r>
      <w:r w:rsidRPr="00C411D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степени из числа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с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ойства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рня, определение логарифма, основное логарифмическое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тождество,формулу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хода к другому основанию, свойства логарифмов,</w:t>
      </w:r>
    </w:p>
    <w:p w:rsidR="00DC0168" w:rsidRPr="00C411DA" w:rsidRDefault="00DC0168" w:rsidP="00DC0168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бы решить задачу с использованием корней,  разложить числа, стоящие под знаком корня, по степеням простых чисел и воспользоваться свойствами корней,   найти значение выражения, применяя указанные свойства и используя при необходимости справочный материал.</w:t>
      </w:r>
    </w:p>
    <w:p w:rsidR="00DC0168" w:rsidRPr="00C411DA" w:rsidRDefault="00DC0168" w:rsidP="00DC0168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5A5F76" w:rsidRPr="00C411DA" w:rsidRDefault="005A5F76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Методические рекомендации по выполнению практических работ № 45-55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 xml:space="preserve">ПЗ 45-46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остейшие показательные уравнения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 xml:space="preserve">ПЗ 47-48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Логарифмические уравнения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i/>
          <w:sz w:val="24"/>
          <w:szCs w:val="24"/>
          <w:lang w:bidi="en-US"/>
        </w:rPr>
        <w:t xml:space="preserve">ПЗ 49-50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Иррациональные уравнения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51-52 Тригонометрические уравнения. Однородные тригонометрические уравнения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53-54 Решение простейших тригонометрических неравенств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55 Простейшие системы тригонометрических уравнений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Цель: Обобщить и систематизировать методы решения уравне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дачи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Сформировать умение решать простейшие уравнения и неравенства, их системы каждого вид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Рассмотреть дополнительные методы решения уравнений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Для успешного решения любого уравнения необходимо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1.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Безошибочно решать простейшие уравнения любого вида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2.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Активно знать виды уравнений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3.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>Чётко, подробно и без ошибок проделывать математические преобразования уравнений, используя при необходимости справочный материал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4.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ab/>
        <w:t xml:space="preserve">На каждом этапе необходимо: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определять тип уравнения,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вспомнить соответствующую формулу корней, решить уравнение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ответ.</w:t>
      </w:r>
    </w:p>
    <w:p w:rsidR="00DC0168" w:rsidRPr="00C411DA" w:rsidRDefault="00DC0168" w:rsidP="00DC0168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25-34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25-26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Тригонометрические функции чисел и угл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7-28 Формулы приведения тригонометрических функц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29-30 Формулы сложения тригонометрических функц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31-32 Формулы двойного и половинного аргумент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33-34 Преобразование суммы, разности в произведение тригонометрических функций, и наоборо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формировать навыки выполнять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образования с помощью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ул приведения, сложения тригонометрических функций, формулы двойного и половинного аргумента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ять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еобразование суммы, разности в произведение тригонометрических функций, и наоборо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выполнении тригонометрических преобразований, необходимо:</w:t>
      </w:r>
    </w:p>
    <w:p w:rsidR="00DC0168" w:rsidRPr="00C411DA" w:rsidRDefault="00DC0168" w:rsidP="00DC0168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1.Повторить определение  основных тригонометрических функций, основные тригонометрические тождества, формулы сложения, формулы суммы и разности синусов (косинусов)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ф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ормулы двойного аргумента,</w:t>
      </w:r>
    </w:p>
    <w:p w:rsidR="00DC0168" w:rsidRPr="00C411DA" w:rsidRDefault="00DC0168" w:rsidP="00DC0168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2. Выполнить преобразования и практические расчёты используя данные формулы.</w:t>
      </w:r>
    </w:p>
    <w:p w:rsidR="00DC0168" w:rsidRPr="00C411DA" w:rsidRDefault="00DC0168" w:rsidP="00DC0168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3. Записать ответ.</w:t>
      </w:r>
    </w:p>
    <w:p w:rsidR="00DC0168" w:rsidRPr="00C411DA" w:rsidRDefault="00DC0168" w:rsidP="00DC0168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ой работы № 15-16, 41-44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15-16 Решение задач с использованием числовых функций и их график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41-42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Решение задач по теме «Функция»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lastRenderedPageBreak/>
        <w:t xml:space="preserve">ПЗ 43-44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Логарифмическая функция и ее свойства и график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ние у обучающихся навыков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еобразования графиков  сдвиг вдоль координатных осей, растяжение и сжатие, отражение относительно координатных осей.</w:t>
      </w: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US" w:bidi="en-US"/>
        </w:rPr>
      </w:pPr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 xml:space="preserve">Запас функций, графики которых мы умеем строить, невелик. Для того чтобы этот список расширить, используют преобразования графиков. </w:t>
      </w:r>
      <w:proofErr w:type="spellStart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>Для</w:t>
      </w:r>
      <w:proofErr w:type="spellEnd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>построения</w:t>
      </w:r>
      <w:proofErr w:type="spellEnd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>графика</w:t>
      </w:r>
      <w:proofErr w:type="spellEnd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 xml:space="preserve"> </w:t>
      </w:r>
      <w:proofErr w:type="spellStart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>необходимо</w:t>
      </w:r>
      <w:proofErr w:type="spellEnd"/>
      <w:r w:rsidRPr="00C411DA">
        <w:rPr>
          <w:rFonts w:ascii="Calibri" w:eastAsia="Times New Roman" w:hAnsi="Calibri" w:cs="Times New Roman"/>
          <w:sz w:val="24"/>
          <w:szCs w:val="24"/>
          <w:lang w:val="en-US" w:bidi="en-US"/>
        </w:rPr>
        <w:t>:</w:t>
      </w:r>
    </w:p>
    <w:p w:rsidR="00DC0168" w:rsidRPr="00C411DA" w:rsidRDefault="00DC0168" w:rsidP="00DC0168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овторить графики элементарных функций, повторить виды преобразований графиков функций,</w:t>
      </w:r>
    </w:p>
    <w:p w:rsidR="00DC0168" w:rsidRPr="00C411DA" w:rsidRDefault="00DC0168" w:rsidP="00DC0168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нимательно изучить заданную функцию, чтобы определить какой вид преобразования нам выбрать,</w:t>
      </w:r>
    </w:p>
    <w:p w:rsidR="00DC0168" w:rsidRPr="00C411DA" w:rsidRDefault="00DC0168" w:rsidP="00DC0168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остроить первоначальный график и выполнить необходимые преобразования поэтапно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их работ № 13-14, 17-18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3-14 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7-</w:t>
      </w: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18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Использование неравенств и систем неравенств с одной переменной, числовых промежутков, их объединений и пересече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ние у обучающихся навыков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 решения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я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дач с использованием числовых функций и их графиков,  графического решения уравнений и неравенст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 решение однородные тригонометрические уравнения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неравенств методом</w:t>
      </w:r>
      <w:r w:rsidRPr="00C411D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интервалов для решения неравенств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bCs/>
          <w:sz w:val="24"/>
          <w:szCs w:val="24"/>
          <w:lang w:bidi="en-US"/>
        </w:rPr>
      </w:pPr>
      <w:r w:rsidRPr="00C411DA">
        <w:rPr>
          <w:rFonts w:ascii="Calibri" w:eastAsia="Times New Roman" w:hAnsi="Calibri" w:cs="Times New Roman"/>
          <w:bCs/>
          <w:sz w:val="24"/>
          <w:szCs w:val="24"/>
          <w:lang w:bidi="en-US"/>
        </w:rPr>
        <w:t>Для решения неравенств, систем неравенств, необходимо: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овторить свойства линейной и квадратичной функций,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остроить график уравнения,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Определить знак функции на каждом интервале,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ответ с помощью промежутков.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При решении системы найти пересечение множеств,</w:t>
      </w:r>
    </w:p>
    <w:p w:rsidR="00DC0168" w:rsidRPr="00C411DA" w:rsidRDefault="00DC0168" w:rsidP="00DC0168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Записать в отве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Методические рекомендации по выполнению практической работы № 19-20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19-20 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ять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е задач с применением свойств арифметической и геометрической прогрессии, суммирования бесконечной сходящейся геометрической прогресси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усть задана геометрическая прогрессия.</w:t>
      </w:r>
    </w:p>
    <w:p w:rsidR="00DC0168" w:rsidRPr="00C411DA" w:rsidRDefault="00DC0168" w:rsidP="00DC0168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Необходимо найти знаменатель геометрической прогрессии.</w:t>
      </w:r>
    </w:p>
    <w:p w:rsidR="00DC0168" w:rsidRPr="00C411DA" w:rsidRDefault="00DC0168" w:rsidP="00DC0168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оверить выполнение условия, знаменатель должен быть меньше 1.</w:t>
      </w:r>
    </w:p>
    <w:p w:rsidR="00DC0168" w:rsidRPr="00C411DA" w:rsidRDefault="00DC0168" w:rsidP="00DC0168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оспользоваться формулой для нахождения суммы бесконечно убывающей геометрической прогрессии, выполнить вычисления.</w:t>
      </w:r>
    </w:p>
    <w:p w:rsidR="00DC0168" w:rsidRPr="00C411DA" w:rsidRDefault="00DC0168" w:rsidP="00DC0168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DC0168" w:rsidRPr="00C411DA" w:rsidRDefault="00DC0168" w:rsidP="00DC0168">
      <w:pPr>
        <w:spacing w:before="96" w:after="0" w:line="192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5F76" w:rsidRPr="00C411DA" w:rsidRDefault="005A5F76" w:rsidP="00DC0168">
      <w:pPr>
        <w:spacing w:before="96" w:after="0" w:line="192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5F76" w:rsidRPr="00C411DA" w:rsidRDefault="005A5F76" w:rsidP="00DC0168">
      <w:pPr>
        <w:spacing w:before="96" w:after="0" w:line="192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Методические рекомендации по выполнению практической работы № 74-79.</w:t>
      </w:r>
    </w:p>
    <w:p w:rsidR="00DC0168" w:rsidRPr="00C411DA" w:rsidRDefault="00DC0168" w:rsidP="00DC01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З 74-75 Точки экстремума (максимума и минимума)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76-77  Исследование элементарных функций на точки экстремум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78-79 Исследование элементарных функций на наибольшее и наименьшее значение с помощью производно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формировать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нахождения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точек экстремума (максимума и минимума). Нахождение экстремумов функций </w:t>
      </w: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нескольких переменных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- исследование элементарных функций на точки экстремума, наибольшее и наименьшее значение с помощью производной, построения графиков функций с помощью производных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 xml:space="preserve">- работы над 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bidi="en-US"/>
        </w:rPr>
        <w:t>индивидуальным проектом</w:t>
      </w:r>
      <w:proofErr w:type="gramEnd"/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Пусть функция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 непрерывна и определена на заданном отрезке [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] и имеет на нем некоторое (конечное) количество критических точек. </w:t>
      </w:r>
    </w:p>
    <w:p w:rsidR="00DC0168" w:rsidRPr="00C411DA" w:rsidRDefault="00DC0168" w:rsidP="00DC016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Найдем производную функции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'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 по х.</w:t>
      </w:r>
    </w:p>
    <w:p w:rsidR="00DC0168" w:rsidRPr="00C411DA" w:rsidRDefault="00DC0168" w:rsidP="00DC016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равниваем производную функции к нулю, чтобы определить критические точки функции. Не забываем определить точки, в которых производная не существует - они также являются критическими.</w:t>
      </w:r>
    </w:p>
    <w:p w:rsidR="00DC0168" w:rsidRPr="00C411DA" w:rsidRDefault="00DC0168" w:rsidP="00DC016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Из множества найденных критических точек выбираем те, которые принадлежат отрезку [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]. Вычисляем значения функции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 в этих точках и на концах отрезка.</w:t>
      </w:r>
    </w:p>
    <w:p w:rsidR="00DC0168" w:rsidRPr="00C411DA" w:rsidRDefault="00DC0168" w:rsidP="00DC016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Из множества найденных значений функции выбираем максимальное и минимальное значения.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Это и есть искомые наибольшее и наименьшее значения функции на отрезке</w:t>
      </w:r>
      <w:proofErr w:type="gramEnd"/>
    </w:p>
    <w:p w:rsidR="00DC0168" w:rsidRPr="00C411DA" w:rsidRDefault="00DC0168" w:rsidP="00DC016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ываем  отве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Для успешного выполнения задания необходимо:  (см. приложение)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1. Найти область определения функции и исследовать поведение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функции в граничных точках этой области (при стремлении </w:t>
      </w:r>
      <w:proofErr w:type="gramEnd"/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аргумента к границе области). Найти вертикальные асимптоты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2. Выяснить симметрию графика (четность или нечетность функции)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и вопрос о периодичности функци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3. Найти точки разрыва и промежутки непрерывност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4. Определить нули (корни) функции и промежутки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накопостоянства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5. Найти производную функции, критические точк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6.Найти точки и значения экстремумов и промежутки монотонност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7. Найти точки перегиба и интервалы выпуклост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8. Найти наклонные асимптоты графика функци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9. Указать другие специфические особенности функции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10. Построить график функции</w:t>
      </w:r>
    </w:p>
    <w:p w:rsidR="00DC0168" w:rsidRPr="00C411DA" w:rsidRDefault="00DC0168" w:rsidP="00DC0168">
      <w:pPr>
        <w:tabs>
          <w:tab w:val="left" w:pos="35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их работ № 68-73, 80-82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68-69 Производные элементарных функций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70-71 Правила дифференцирования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72-73 Касательная к графику функци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80-82  Применение производной при решении задач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формировать навык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оизводные элементарных функций, применять правила дифференцирования, находить вторую производную функции, определять ее геометрический и физический смысл</w:t>
      </w:r>
    </w:p>
    <w:p w:rsidR="00DC0168" w:rsidRPr="00C411DA" w:rsidRDefault="00DC0168" w:rsidP="00DC016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- работать над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ым проектом</w:t>
      </w:r>
      <w:proofErr w:type="gramEnd"/>
      <w:r w:rsidRPr="00C411DA">
        <w:rPr>
          <w:rFonts w:ascii="Calibri" w:eastAsia="Times New Roman" w:hAnsi="Calibri" w:cs="Times New Roman"/>
          <w:sz w:val="24"/>
          <w:szCs w:val="24"/>
          <w:lang w:bidi="en-US"/>
        </w:rPr>
        <w:t xml:space="preserve">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и отыскании  производных, используются не только формулы, но и некоторые правила дифференцирования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нахождения производной данной функции, второй производной, решение задач с применением  уравнения касательной,  необходимо:</w:t>
      </w:r>
    </w:p>
    <w:p w:rsidR="00DC0168" w:rsidRPr="00C411DA" w:rsidRDefault="00DC0168" w:rsidP="00DC0168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вторить правила дифференцирования, </w:t>
      </w:r>
    </w:p>
    <w:p w:rsidR="00DC0168" w:rsidRPr="00C411DA" w:rsidRDefault="00DC0168" w:rsidP="00DC0168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ые элементарных функций,</w:t>
      </w:r>
    </w:p>
    <w:p w:rsidR="00DC0168" w:rsidRPr="00C411DA" w:rsidRDefault="00DC0168" w:rsidP="00DC0168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 составления уравнения касательной к графику функции у=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(х)</w:t>
      </w:r>
    </w:p>
    <w:p w:rsidR="00DC0168" w:rsidRPr="00C411DA" w:rsidRDefault="00DC0168" w:rsidP="00DC0168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данные правила и справочный материал, выполнить задание.</w:t>
      </w:r>
    </w:p>
    <w:p w:rsidR="00DC0168" w:rsidRPr="00C411DA" w:rsidRDefault="00DC0168" w:rsidP="00DC0168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ие рекомендации по выполнению практической работы № 83-88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83-84  Первообразная. </w:t>
      </w:r>
      <w:proofErr w:type="gram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ервообразные</w:t>
      </w:r>
      <w:proofErr w:type="gram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элементарных функц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5-86  Определенный интеграл. Формула Ньютона-Лейбница»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7-88  Площадь криволинейной трапеци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: 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ть навыки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находить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е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ментарных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-применять формулу Ньютона - Лейбница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отыскании первообразных, как и при отыскании производных, используются не только формулы, но и некоторые правила. Они непосредственно связаны с соответствующими правилами вычисления производных. Для нахождения первообразной данной функции,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 внимательно изучить заданную функцию,</w:t>
      </w:r>
    </w:p>
    <w:p w:rsidR="00DC0168" w:rsidRPr="00C411DA" w:rsidRDefault="00DC0168" w:rsidP="00DC0168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ать правило или правила, которые нам необходимы,</w:t>
      </w:r>
    </w:p>
    <w:p w:rsidR="00DC0168" w:rsidRPr="00C411DA" w:rsidRDefault="00DC0168" w:rsidP="00DC0168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спользовавшись таблицей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х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йти первообразную.</w:t>
      </w:r>
    </w:p>
    <w:p w:rsidR="00DC0168" w:rsidRPr="00C411DA" w:rsidRDefault="00DC0168" w:rsidP="00DC0168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ть ответ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109-118, 131-132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09-110 Виды многогранников. Развертки многогранника. Теорема Эйлера. Правильные многогранники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11-112 Призма. Параллелепипед. Свойства параллелепипеда. Прямоугольный параллелепипед. Наклонные призмы. Площадь поверхност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113-114 Площадь поверхности призмы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115-116 Пирамида. Виды пирамид. Элементы правильной пирамиды. Пирамиды с </w:t>
      </w:r>
      <w:proofErr w:type="spell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равнонаклоненными</w:t>
      </w:r>
      <w:proofErr w:type="spell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ребрами и гранями, их основные свойства. Усеченная пирамида. Площадь поверхности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17-118 Площадь поверхности пирамиды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i/>
          <w:sz w:val="24"/>
          <w:szCs w:val="24"/>
          <w:lang w:bidi="en-US"/>
        </w:rPr>
        <w:t xml:space="preserve">ПЗ 131-132 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Объемы многогранников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формировать 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геометрических задач с использованием изученных свой</w:t>
      </w:r>
      <w:proofErr w:type="gramStart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в пл</w:t>
      </w:r>
      <w:proofErr w:type="gramEnd"/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ниметрических фигур, применяя алгебраический и тригонометрический аппарат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решения задач на вычисление линейных элементов и углов в пространственных конфигурациях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-решения задач на вычисление линейных элементов и углов призмы;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-решения задач на вычисление линейных элементов и углов пирамиды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геометрических задач на нахождение неизвестных элементов или величин следует придерживаться алгоритма решения:</w:t>
      </w:r>
    </w:p>
    <w:p w:rsidR="00DC0168" w:rsidRPr="00C411DA" w:rsidRDefault="00DC0168" w:rsidP="00DC0168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Изучить условие задачи. Выполнить эскиз рисунка, соответствующий условию данной задачи.</w:t>
      </w:r>
    </w:p>
    <w:p w:rsidR="00DC0168" w:rsidRPr="00C411DA" w:rsidRDefault="00DC0168" w:rsidP="00DC0168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Уяснить, что необходимо найти в задаче и что для этого необходимо знать.</w:t>
      </w:r>
    </w:p>
    <w:p w:rsidR="00DC0168" w:rsidRPr="00C411DA" w:rsidRDefault="00DC0168" w:rsidP="00DC0168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lastRenderedPageBreak/>
        <w:t>Из системы опорных задач выделить часто повторяющиеся задачи (желательно сопроводить иллюстрацией), которые будут входить в ход решения данной задачи.</w:t>
      </w:r>
    </w:p>
    <w:p w:rsidR="00DC0168" w:rsidRPr="00C411DA" w:rsidRDefault="00DC0168" w:rsidP="00DC0168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Выяснить, какие из ранее изученных задач могут быть полезны при решении данной задачи.</w:t>
      </w:r>
    </w:p>
    <w:p w:rsidR="00DC0168" w:rsidRPr="00C411DA" w:rsidRDefault="00DC0168" w:rsidP="00DC0168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Учитывая предыдущий шаг, переформулировать данную задачу, решить ее.</w:t>
      </w:r>
    </w:p>
    <w:p w:rsidR="00DC0168" w:rsidRPr="00C411DA" w:rsidRDefault="00DC0168" w:rsidP="00DC0168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89-102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89-90 Повторение. Решение задач с применением свойств фигур на плоскост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91-92 Задачи на доказательство и построение </w:t>
      </w:r>
      <w:proofErr w:type="spell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контрпримеров</w:t>
      </w:r>
      <w:proofErr w:type="spell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». Применение  простейших логических правил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3-94 Решение задач с использованием теорем о треугольниках, соотношений в прямоугольных треугольниках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5-96 Решение задач с использованием фактов, связанных с четырехугольникам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7-98 Решение задач с использованием фактов, связанных с окружностям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99-100 Решение задач на измерения на плоскости. Решение задач на вычисление длин и площаде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01-102 Решение задач с помощью векторов и координат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сформировать  навыки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я задач с использованием теорем о треугольниках, соотношений в прямоугольных треугольниках, фактов, связанных с четырехугольникам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я задач с использованием фактов, связанных с окружностями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я задач на измерения на плоскости, вычисление длин и площаде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-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я задач с помощью векторов и координат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 задач данного типа необходимо следовать алгоритму: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1.Для нахождения площади боковой поверхности пирамиды нужно измерить линейкой следующие элементы: апофему, стороны основания, высоту. Подставить значения в формулу для нахождения пощади (если пирамида правильная). Если пирамида наклонная, то боковую поверхность находим из суммы площадей гране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2. Для нахождения площади полной поверхности пирамиды нужно найти площадь основания пирамиды (площадь треугольника, прямоугольника, ромба)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3.Площадь полной поверхности пирамиды находиться как сумма площадей боковой поверхности и  основания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4.Для нахождения площади боковой поверхности призмы нужно измерить линейкой следующие элементы призмы: стороны основания, высоту. Подставить значения в формулу для нахождения площади (если призма прямая)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5. Для нахождения площади полной поверхности призмы нужно найти площадь основания призмы (площадь треугольника, прямоугольника, ромба)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6.Площадь полной поверхности призмы находиться как сумма площадей боковой поверхности и двух оснований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7. Записать ответ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103-108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ПЗ 103-104 </w:t>
      </w:r>
      <w:proofErr w:type="gram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крещивающиеся</w:t>
      </w:r>
      <w:proofErr w:type="gram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прямые в пространстве. Угол между ними. Расстояния между фигурами в пространстве. Общий перпендикуляр двух скрещивающихся прямых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05-106 Теоремы о параллельности прямых и плоскостей в пространстве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07-108 Наклонные и проекции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е геометрических задач с использованием  скрещивающихся прямых в пространстве, угла между ними, расстояния между ним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решение геометрических задач с использованием  параллельности прямых и плоскостей в пространстве, перпендикулярности прямой и плоскости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.</w:t>
      </w:r>
      <w:proofErr w:type="gramEnd"/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lastRenderedPageBreak/>
        <w:t xml:space="preserve">-решения задач на наклонные и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окекции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Для решения геометрических задач с использованием  стереометрических методов необходимо знать понятия скрещивающихся прямых, наклонных и проекций, параллельности прямой и плоскост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нию практических работ № 119-120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З 119-120 Построение сечений многогранников методом проекций.  Построение сечений многогранников методом следов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Цель: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формировать навыки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построения сечений многогранников методом проекций.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построения сечений многогранников методом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ледов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решения задач на плоскости с использованием стереометрических методов.</w:t>
      </w: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Для построения сечений призмы, пирамиды, необходимо знать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,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что сечения призмы плоскостями , параллельными боковым рёбрам, являются параллелограммами. Диагональные сечения-параллелограммы. На практике при решении задач часто приходится строить сечения призмы, пирамиды плоскостью, проходящей через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данную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прямую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g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на плоскости одного из оснований призмы. Такая прямая называется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ледом секущей плоскости на плоскости основания.</w:t>
      </w:r>
    </w:p>
    <w:p w:rsidR="00DC0168" w:rsidRPr="00C411DA" w:rsidRDefault="00DC0168" w:rsidP="00DC0168">
      <w:pPr>
        <w:spacing w:before="240" w:after="0" w:line="240" w:lineRule="auto"/>
        <w:ind w:left="-426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Для построения сечения призмы, пирамиды достаточно:</w:t>
      </w:r>
    </w:p>
    <w:p w:rsidR="00DC0168" w:rsidRPr="00C411DA" w:rsidRDefault="00DC0168" w:rsidP="00DC0168">
      <w:pPr>
        <w:numPr>
          <w:ilvl w:val="0"/>
          <w:numId w:val="11"/>
        </w:numPr>
        <w:spacing w:before="240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построить отрезки пересечения секущей плоскости с гранями призмы, пирамиды,</w:t>
      </w:r>
    </w:p>
    <w:p w:rsidR="00DC0168" w:rsidRPr="00C411DA" w:rsidRDefault="00DC0168" w:rsidP="00DC0168">
      <w:pPr>
        <w:numPr>
          <w:ilvl w:val="0"/>
          <w:numId w:val="11"/>
        </w:numPr>
        <w:spacing w:before="240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ыделить полученное сечение,</w:t>
      </w:r>
    </w:p>
    <w:p w:rsidR="00DC0168" w:rsidRPr="00C411DA" w:rsidRDefault="00DC0168" w:rsidP="00DC0168">
      <w:pPr>
        <w:numPr>
          <w:ilvl w:val="0"/>
          <w:numId w:val="11"/>
        </w:numPr>
        <w:spacing w:before="240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обозначить его,</w:t>
      </w:r>
    </w:p>
    <w:p w:rsidR="00DC0168" w:rsidRPr="00C411DA" w:rsidRDefault="00DC0168" w:rsidP="00DC0168">
      <w:pPr>
        <w:numPr>
          <w:ilvl w:val="0"/>
          <w:numId w:val="11"/>
        </w:numPr>
        <w:spacing w:before="240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ечение тел вращения выполняется аналогично: найти точки пересечения секущей плоскости с поверхностью тела, выделить сечение, обозначить его.</w:t>
      </w:r>
    </w:p>
    <w:p w:rsidR="00DC0168" w:rsidRPr="00C411DA" w:rsidRDefault="00DC0168" w:rsidP="00DC0168">
      <w:pPr>
        <w:numPr>
          <w:ilvl w:val="0"/>
          <w:numId w:val="11"/>
        </w:numPr>
        <w:spacing w:before="240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DC0168" w:rsidRPr="00C411DA" w:rsidRDefault="00DC0168" w:rsidP="00DC0168">
      <w:pPr>
        <w:spacing w:before="240" w:after="0" w:line="240" w:lineRule="auto"/>
        <w:ind w:left="-66"/>
        <w:contextualSpacing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Методические рекомендации по выполне</w:t>
      </w:r>
      <w:r w:rsidR="005A5F76"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нию практических работ №121-130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21-122 Цилиндр. Развертка цилиндра Площадь поверхности цилиндр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23-124 Конус. Развертка конуса. Усеченный конус. Площадь поверхности конус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25-126 Шар и сфера. Площадь сферы. Площадь сферического пояс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27-128 Сечения цилиндра, конуса и шара.</w:t>
      </w:r>
    </w:p>
    <w:p w:rsidR="005A5F76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ПЗ 129-130 Решение задач по теме «Цилиндр, конус, шар и сфера»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Цель: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формировать навыки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-решения задач с изображением развертки цилиндра и конуса,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вычисления площадь поверхности цилиндра и конуса.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применять формулы для нахождения объема тетраэдра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находить объемы тел вращения. Объем шарового слоя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- примене</w:t>
      </w:r>
      <w:r w:rsidR="005A5F76"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ние объемов при решении задач. </w:t>
      </w:r>
    </w:p>
    <w:p w:rsidR="00DC0168" w:rsidRPr="00C411DA" w:rsidRDefault="00DC0168" w:rsidP="00DC016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 решении практических задач на нахождение неизвестных элементов или величин следует придерживаться алгоритма решения:</w:t>
      </w:r>
    </w:p>
    <w:p w:rsidR="00DC0168" w:rsidRPr="00C411DA" w:rsidRDefault="00DC0168" w:rsidP="00DC0168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Изучить условие задачи. Выполнить эскиз рисунка, соответствующий условию данной задачи,</w:t>
      </w:r>
    </w:p>
    <w:p w:rsidR="00DC0168" w:rsidRPr="00C411DA" w:rsidRDefault="00DC0168" w:rsidP="00DC0168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Выяснить, что необходимо найти в задаче и что для этого необходимо знать, о какой геометрической фигуре идёт речь, какая формула необходима для решения задачи,</w:t>
      </w:r>
    </w:p>
    <w:p w:rsidR="00DC0168" w:rsidRPr="00C411DA" w:rsidRDefault="00DC0168" w:rsidP="00DC0168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Из системы опорных задач выделить часто повторяющиеся задачи (желательно сопроводить иллюстрацией), которые будут входить в ход решения данной задачи.</w:t>
      </w:r>
    </w:p>
    <w:p w:rsidR="00DC0168" w:rsidRPr="00C411DA" w:rsidRDefault="00DC0168" w:rsidP="00DC0168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ыяснить, какие из ранее изученных задач могут быть полезны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при</w:t>
      </w:r>
      <w:proofErr w:type="gramEnd"/>
    </w:p>
    <w:p w:rsidR="00DC0168" w:rsidRPr="00C411DA" w:rsidRDefault="00DC0168" w:rsidP="00DC0168">
      <w:pPr>
        <w:shd w:val="clear" w:color="auto" w:fill="FFFFFF"/>
        <w:spacing w:after="0" w:line="240" w:lineRule="auto"/>
        <w:ind w:left="1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решении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анной задачи.</w:t>
      </w:r>
    </w:p>
    <w:p w:rsidR="00DC0168" w:rsidRPr="00C411DA" w:rsidRDefault="00DC0168" w:rsidP="00DC0168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Учитывая предыдущий шаг, переформулировать данную задачу, решить ее.</w:t>
      </w:r>
    </w:p>
    <w:p w:rsidR="00DC0168" w:rsidRPr="00C411DA" w:rsidRDefault="00DC0168" w:rsidP="00DC0168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Записать ответ.</w:t>
      </w: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>Литература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Математика: алгебра и начала математического анализа, геометрия. Алгебра и начала математического анализа (базовый и углубленный уровни) 10-11 классы /Алимов Ш.А., Колягин Ю.М., Ткачев М.В. и др. - АО «Издательство «Просвещение» 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Геометрия   (базовый и углубленный уровни) 10-11 классы /</w:t>
      </w:r>
      <w:proofErr w:type="spellStart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Атанасян</w:t>
      </w:r>
      <w:proofErr w:type="spellEnd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Л.С., Бутузов В.Ф., Кадомцев С.Б. - АО «Издательство «Просвещение» 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1 класс / Калягин Ю.М., Ткачев М.В., Федорова Н.Е. и др. - АО «Издательство «Просвещение».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в 2-х частях 11 класс / Ч.1.: Мордкович А.Г., Семенов П. В..; Ч.2.: Мордкович А.Г. и др., под редакцией Мордковича А.Г.- ООО «ИОЦ МНЕМОЗИНА»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0 класс / Никольский С.М., Потапов М.К., Решетников Н.Н. и др. -  АО «Издательство «Просвещение».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Алгебра и начала математического анализа (базовый и углубленный уровни) 11 класс / Никольский С.М., Потапов М.К., Решетников Н.Н. и др. -  АО «Издательство «Просвещение».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Математика: алгебра и начала математического анализа, геометрия. Геометрия  (базовый и углубленный уровни). 10 -11 классы / Погорелов А.В -  АО «Издательство «Просвещение».</w:t>
      </w:r>
    </w:p>
    <w:p w:rsidR="00DC0168" w:rsidRPr="00C411DA" w:rsidRDefault="00DC0168" w:rsidP="00DC0168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Математика: алгебра и начала математического анализа, геометрия. Геометрия  (углубленный уровень). 11 классы / </w:t>
      </w:r>
      <w:proofErr w:type="spellStart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Потоскуев</w:t>
      </w:r>
      <w:proofErr w:type="spellEnd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Е.В., </w:t>
      </w:r>
      <w:proofErr w:type="spellStart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>Звавич</w:t>
      </w:r>
      <w:proofErr w:type="spellEnd"/>
      <w:r w:rsidRPr="00C411DA"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  <w:t xml:space="preserve"> Л.И. -  ООО «Дрофа»</w:t>
      </w: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position w:val="-22"/>
          <w:sz w:val="24"/>
          <w:szCs w:val="24"/>
          <w:lang w:bidi="en-US"/>
        </w:rPr>
        <w:t>Приложения:</w:t>
      </w: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№4-5</w:t>
      </w: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Определение.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Комплексными называются числа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а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а + </w:t>
      </w:r>
      <w:proofErr w:type="spellStart"/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 а и в – действительные числа, i – мнимая единица: 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i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2</w:t>
      </w: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= – 1.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называется действительной частью,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нимой частью комплексного числа. [1]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Два комплексных числа называются равными, если равны их действительные части и коэффициенты при мнимых частях,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.е. 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i</w:t>
      </w:r>
      <w:proofErr w:type="spellEnd"/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d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 a = c, b = d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омплексных чисел не существует соотношений «больше», «меньше»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имеры: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Найдите действительные числа х и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из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е числа, воспользовавшись тем, что если комплексные числа равны, то их мнимая и действительная часть соответственно равны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) х – 8i + (у – 3)i = 1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 (3 + i) х – 2 (1 + 4i) у = - 2 - 4i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. Действия над комплексными числами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Суммой двух комплексных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ел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d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ется комплексное число, равное (а + с) + (в +d) i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а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– а –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ются противоположными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йствительно, (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i</w:t>
      </w:r>
      <w:proofErr w:type="spellEnd"/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+ (– а –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) = (а – а) + (в – в)i = 0 + 0i = 0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пределение.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а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а –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зываются сопряженными. Два комплексных числа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z = a 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и </w:t>
      </w: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 wp14:anchorId="78DB7A07" wp14:editId="16E557EE">
                <wp:extent cx="304800" cy="304800"/>
                <wp:effectExtent l="0" t="0" r="3810" b="4445"/>
                <wp:docPr id="8" name="Прямоугольник 8" descr="Описание: Описание: hello_html_m245da207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Прямоугольник 8" o:spid="_x0000_s1026" alt="Описание: Описание: hello_html_m245da207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" filled="f" stroked="f">
                <o:lock v:ext="edit" aspectratio="t"/>
                <w10:anchorlock/>
              </v:rect>
            </w:pict>
          </mc:Fallback>
        </mc:AlternateConten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= a –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, отличающиеся лишь знаком мнимой части, называются </w:t>
      </w:r>
      <w:r w:rsidRPr="00C411D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сопряженными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+ 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= 2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;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+ 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= a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(bi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= a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b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= a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– b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(- 1) = a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 b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ем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произведение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двух комплексных чисел: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+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 (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+ di) = ac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d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bdi</w:t>
      </w:r>
      <w:r w:rsidRPr="00C411DA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= (ac –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d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(ad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proofErr w:type="spellEnd"/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proofErr w:type="gramEnd"/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ример: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(4 – 3i) (–2 + 5i) = (–8 + 15) + (20 + 6)i = 7 + 26i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3. Алгебраическая форма комплексного числа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 комплексного числа в виде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ют алгебраической формой комплексного числа, где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действительная часть,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мнимая часть, причем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 – действительное число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Комплексное число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тся равным нулю, если его действительная и мнимая части равны нулю: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= b= 0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ое число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 = 0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тся совпадающим с действительным числом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: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 0i = a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ое число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a = 0 </w:t>
      </w: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 чисто мнимым и обозначается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: </w:t>
      </w:r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0 +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 = </w:t>
      </w:r>
      <w:proofErr w:type="spellStart"/>
      <w:r w:rsidRPr="00C411D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b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Геометрическое изображение комплексных чисел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 известно, действительные числа можно изображать точками числовой прямой. При этом каждому действительному числу соответствует единственная точка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й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й. Верно и обратное утверждение: каждой точке числовой прямой соответствует единственное действительное число. Значит, </w:t>
      </w:r>
      <w:r w:rsidRPr="00C411D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между точками числовой прямой и множеством всех действительных чисел установлено взаимно однозначное соответствие.</w:t>
      </w:r>
    </w:p>
    <w:p w:rsidR="00DC0168" w:rsidRPr="00C411DA" w:rsidRDefault="00DC0168" w:rsidP="00DC0168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о тому, как действительные числа изображаются точками числовой прямой, комплексные числа можно изображать геометрически точками плоскости. Каждому комплексному числу а + 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вi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авили в соответствие точку плоскости с координатами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(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eastAsia="ru-RU"/>
        </w:rPr>
        <w:t>а; в).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 6-7. Пример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 Разложите на множители многочлен 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10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. Вынесите за скобки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, т.к. переменная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входит в каждый член данного выражения и ее наименьший показатель равен двум. Вычислите коэффициент общего множителя. Он равен пяти. Таким образом, общий множитель данного выражения равен 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. Отсюда: 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10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=5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1).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Разложите на множители многочлен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12. Произведите группировку следующим образом: 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)+(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–12). Вынесите за скобку общий множитель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 в первой группе и общий множитель 4 во второй группе. Отсюда: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3)+4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–3). Вынесите за скобки многочлен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3, получите: 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3)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²+4). Следовательно,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3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12=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3)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4).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.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Разложите на множители многочлен 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2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. Объедините в скобки последние три члена, при этом вынесите за скобки –1. Получите: 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І–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І–2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І). Выражение в скобках можно представить в виде квадрата разности. Отсюда: 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²–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². Это есть разность квадратов, значит, можно записать: 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. 9</w:t>
      </w:r>
    </w:p>
    <w:p w:rsidR="00DC0168" w:rsidRPr="00C411DA" w:rsidRDefault="00DC0168" w:rsidP="00DC016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ример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 Разложите на множители многочлен 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–7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+2. Из второй части формулы для многочлена третьей степени составьте равенства: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t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–1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t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=–7; –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k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. Запишите их в виде системы уравнений. Решите ее. Вы найдете значения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2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=3; 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k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=–1. Подставьте вычисленные коэффициенты в первую часть формулы, получите: 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³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–7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2=(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2)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3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1).</w:t>
      </w: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Чтобы найти корни многочлена, нужно приравнять его к нулю, решить получившееся уравнение, применяя для разложения на множители вышеуказанные </w:t>
      </w:r>
      <w:proofErr w:type="gramStart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способы</w:t>
      </w:r>
      <w:proofErr w:type="gram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Таким образом, 4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+2</w:t>
      </w:r>
      <w:proofErr w:type="spellStart"/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n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²=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–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(2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x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+</w:t>
      </w:r>
      <w:r w:rsidRPr="00C411DA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n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).</w:t>
      </w: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 24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4"/>
      </w:tblGrid>
      <w:tr w:rsidR="00C411DA" w:rsidRPr="00C411DA" w:rsidTr="00DC0168"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Х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-∞, 1)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1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-1, 2)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2</w:t>
            </w:r>
          </w:p>
        </w:tc>
        <w:tc>
          <w:tcPr>
            <w:tcW w:w="1714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2, ∞)</w:t>
            </w:r>
          </w:p>
        </w:tc>
      </w:tr>
      <w:tr w:rsidR="00C411DA" w:rsidRPr="00C411DA" w:rsidTr="00DC0168"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F^(</w:t>
            </w: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х)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  <w:t>+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0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  <w:t>-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0</w:t>
            </w:r>
          </w:p>
        </w:tc>
        <w:tc>
          <w:tcPr>
            <w:tcW w:w="1714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+</w:t>
            </w:r>
          </w:p>
        </w:tc>
      </w:tr>
      <w:tr w:rsidR="00C411DA" w:rsidRPr="00C411DA" w:rsidTr="00DC0168"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F</w:t>
            </w: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(х)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↑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4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↓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- 31</w:t>
            </w:r>
          </w:p>
        </w:tc>
        <w:tc>
          <w:tcPr>
            <w:tcW w:w="1714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bidi="en-US"/>
              </w:rPr>
              <w:t>↑</w:t>
            </w:r>
          </w:p>
        </w:tc>
      </w:tr>
      <w:tr w:rsidR="00DC0168" w:rsidRPr="00C411DA" w:rsidTr="00DC0168"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Max</w:t>
            </w: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  <w:tc>
          <w:tcPr>
            <w:tcW w:w="1713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</w:pPr>
            <w:r w:rsidRPr="00C411DA">
              <w:rPr>
                <w:rFonts w:ascii="Times New Roman" w:eastAsia="Times New Roman" w:hAnsi="Times New Roman"/>
                <w:sz w:val="24"/>
                <w:szCs w:val="24"/>
                <w:lang w:val="en-US" w:bidi="en-US"/>
              </w:rPr>
              <w:t>min</w:t>
            </w:r>
          </w:p>
        </w:tc>
        <w:tc>
          <w:tcPr>
            <w:tcW w:w="1714" w:type="dxa"/>
          </w:tcPr>
          <w:p w:rsidR="00DC0168" w:rsidRPr="00C411DA" w:rsidRDefault="00DC0168" w:rsidP="00DC016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bidi="en-US"/>
              </w:rPr>
            </w:pPr>
          </w:p>
        </w:tc>
      </w:tr>
    </w:tbl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№ 53.Призма 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— многогранник, две грани которого являются многоугольниками, лежащими в параллельных плоскостях, а остальные грани — параллелограммами, имеющими общие стороны с этими многоугольниками.</w:t>
      </w:r>
    </w:p>
    <w:p w:rsidR="00DC0168" w:rsidRPr="00C411DA" w:rsidRDefault="00DC0168" w:rsidP="00DC0168">
      <w:pPr>
        <w:tabs>
          <w:tab w:val="left" w:pos="1276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249CFC2" wp14:editId="54B40D1B">
            <wp:extent cx="1628775" cy="9407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222" cy="942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прямая призма             наклонная призма</w:t>
      </w: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proofErr w:type="spell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Пирами́да</w:t>
      </w:r>
      <w:proofErr w:type="spellEnd"/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— многогранник, основание которого — многоугольник, а остальные грани — треугольники, имеющие общую вершину. По числу углов основания различают пирамиды треугольные, четырёхугольные и т. д. </w:t>
      </w: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proofErr w:type="spellStart"/>
      <w:proofErr w:type="gram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наклонная</w:t>
      </w:r>
      <w:proofErr w:type="spellEnd"/>
      <w:proofErr w:type="gramEnd"/>
      <w:r w:rsidRPr="00C411DA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 xml:space="preserve">                    </w:t>
      </w:r>
      <w:proofErr w:type="spell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прямая</w:t>
      </w:r>
      <w:proofErr w:type="spellEnd"/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988991" wp14:editId="3FE25CF6">
            <wp:extent cx="1781175" cy="10889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88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№54  Сечения цилиндра:</w:t>
      </w: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9BDC9FB" wp14:editId="20FA6D1D">
            <wp:extent cx="723900" cy="12858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5CE0B58" wp14:editId="1C95FF5F">
            <wp:extent cx="723900" cy="10382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168" w:rsidRPr="00C411DA" w:rsidRDefault="00DC0168" w:rsidP="00DC0168">
      <w:pPr>
        <w:tabs>
          <w:tab w:val="left" w:pos="2115"/>
        </w:tabs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    осевое сечение    </w:t>
      </w:r>
      <w:proofErr w:type="spellStart"/>
      <w:proofErr w:type="gramStart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сечение</w:t>
      </w:r>
      <w:proofErr w:type="spellEnd"/>
      <w:proofErr w:type="gramEnd"/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плоскостью, перпендикулярной оси</w:t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6C173281" wp14:editId="50F960F2">
            <wp:simplePos x="0" y="0"/>
            <wp:positionH relativeFrom="column">
              <wp:posOffset>19050</wp:posOffset>
            </wp:positionH>
            <wp:positionV relativeFrom="paragraph">
              <wp:posOffset>199390</wp:posOffset>
            </wp:positionV>
            <wp:extent cx="904875" cy="109855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             Сечения конуса:</w:t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ечение конуса плоскостью, проходящей через его ось, называют </w:t>
      </w:r>
      <w:r w:rsidRPr="00C411DA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осевым сечением</w:t>
      </w: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>(сечением является равнобедренный треугольник)</w:t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0D02DBD1" wp14:editId="41B7A1E4">
            <wp:simplePos x="0" y="0"/>
            <wp:positionH relativeFrom="column">
              <wp:posOffset>257175</wp:posOffset>
            </wp:positionH>
            <wp:positionV relativeFrom="paragraph">
              <wp:posOffset>118110</wp:posOffset>
            </wp:positionV>
            <wp:extent cx="1122680" cy="1266825"/>
            <wp:effectExtent l="0" t="0" r="1270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Сечение плоскостью перпендикулярной оси конуса:</w:t>
      </w:r>
    </w:p>
    <w:p w:rsidR="00DC0168" w:rsidRPr="00C411DA" w:rsidRDefault="00DC0168" w:rsidP="00DC0168">
      <w:p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C411DA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       (сечением является круг).</w:t>
      </w:r>
    </w:p>
    <w:p w:rsidR="00DC0168" w:rsidRPr="00C411DA" w:rsidRDefault="00DC0168"/>
    <w:sectPr w:rsidR="00DC0168" w:rsidRPr="00C411DA" w:rsidSect="00DC0168">
      <w:footerReference w:type="default" r:id="rId26"/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623F" w:rsidRDefault="008C623F" w:rsidP="00DC0168">
      <w:pPr>
        <w:spacing w:after="0" w:line="240" w:lineRule="auto"/>
      </w:pPr>
      <w:r>
        <w:separator/>
      </w:r>
    </w:p>
  </w:endnote>
  <w:endnote w:type="continuationSeparator" w:id="0">
    <w:p w:rsidR="008C623F" w:rsidRDefault="008C623F" w:rsidP="00DC0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0168" w:rsidRPr="00C42311" w:rsidRDefault="00DC0168" w:rsidP="00DC0168">
    <w:pPr>
      <w:pStyle w:val="a5"/>
      <w:jc w:val="center"/>
      <w:rPr>
        <w:lang w:val="en-US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5676699"/>
      <w:docPartObj>
        <w:docPartGallery w:val="Page Numbers (Bottom of Page)"/>
        <w:docPartUnique/>
      </w:docPartObj>
    </w:sdtPr>
    <w:sdtEndPr/>
    <w:sdtContent>
      <w:p w:rsidR="00DC0168" w:rsidRDefault="00DC016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42311">
          <w:rPr>
            <w:noProof/>
          </w:rPr>
          <w:t>1</w:t>
        </w:r>
        <w:r>
          <w:fldChar w:fldCharType="end"/>
        </w:r>
      </w:p>
    </w:sdtContent>
  </w:sdt>
  <w:p w:rsidR="00DC0168" w:rsidRDefault="00DC0168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36070115"/>
      <w:docPartObj>
        <w:docPartGallery w:val="Page Numbers (Bottom of Page)"/>
        <w:docPartUnique/>
      </w:docPartObj>
    </w:sdtPr>
    <w:sdtEndPr/>
    <w:sdtContent>
      <w:p w:rsidR="00DC0168" w:rsidRDefault="00DC016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411DA">
          <w:rPr>
            <w:noProof/>
          </w:rPr>
          <w:t>20</w:t>
        </w:r>
        <w:r>
          <w:fldChar w:fldCharType="end"/>
        </w:r>
      </w:p>
    </w:sdtContent>
  </w:sdt>
  <w:p w:rsidR="00DC0168" w:rsidRDefault="00DC016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623F" w:rsidRDefault="008C623F" w:rsidP="00DC0168">
      <w:pPr>
        <w:spacing w:after="0" w:line="240" w:lineRule="auto"/>
      </w:pPr>
      <w:r>
        <w:separator/>
      </w:r>
    </w:p>
  </w:footnote>
  <w:footnote w:type="continuationSeparator" w:id="0">
    <w:p w:rsidR="008C623F" w:rsidRDefault="008C623F" w:rsidP="00DC01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23601"/>
    <w:multiLevelType w:val="hybridMultilevel"/>
    <w:tmpl w:val="E6F4C554"/>
    <w:lvl w:ilvl="0" w:tplc="4BE4C4DC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>
    <w:nsid w:val="0E1B59D7"/>
    <w:multiLevelType w:val="hybridMultilevel"/>
    <w:tmpl w:val="E12A9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EA5543"/>
    <w:multiLevelType w:val="hybridMultilevel"/>
    <w:tmpl w:val="7BFE1B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9C267D"/>
    <w:multiLevelType w:val="hybridMultilevel"/>
    <w:tmpl w:val="BBF88A8C"/>
    <w:lvl w:ilvl="0" w:tplc="69CA055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5C4C89"/>
    <w:multiLevelType w:val="hybridMultilevel"/>
    <w:tmpl w:val="E130AD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6A5A66"/>
    <w:multiLevelType w:val="hybridMultilevel"/>
    <w:tmpl w:val="B45CCE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8E0551"/>
    <w:multiLevelType w:val="multilevel"/>
    <w:tmpl w:val="6372911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8C12BA8"/>
    <w:multiLevelType w:val="hybridMultilevel"/>
    <w:tmpl w:val="555CFBDE"/>
    <w:lvl w:ilvl="0" w:tplc="FC4EC6DA">
      <w:start w:val="1"/>
      <w:numFmt w:val="russianLower"/>
      <w:pStyle w:val="MTDisplayEquation"/>
      <w:lvlText w:val="%1)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76705E"/>
    <w:multiLevelType w:val="hybridMultilevel"/>
    <w:tmpl w:val="57666CD4"/>
    <w:lvl w:ilvl="0" w:tplc="2742815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311E05FD"/>
    <w:multiLevelType w:val="hybridMultilevel"/>
    <w:tmpl w:val="4F62FA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E82F49"/>
    <w:multiLevelType w:val="hybridMultilevel"/>
    <w:tmpl w:val="1D8013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790DC9"/>
    <w:multiLevelType w:val="hybridMultilevel"/>
    <w:tmpl w:val="0644B0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24DC2"/>
    <w:multiLevelType w:val="hybridMultilevel"/>
    <w:tmpl w:val="81D8DE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BD029B"/>
    <w:multiLevelType w:val="hybridMultilevel"/>
    <w:tmpl w:val="EAE02A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A74A7C"/>
    <w:multiLevelType w:val="hybridMultilevel"/>
    <w:tmpl w:val="26D073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C0091C"/>
    <w:multiLevelType w:val="hybridMultilevel"/>
    <w:tmpl w:val="67AA53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DB3DE4"/>
    <w:multiLevelType w:val="hybridMultilevel"/>
    <w:tmpl w:val="2C343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CC07DF"/>
    <w:multiLevelType w:val="multilevel"/>
    <w:tmpl w:val="4798EA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>
    <w:nsid w:val="7B13522D"/>
    <w:multiLevelType w:val="hybridMultilevel"/>
    <w:tmpl w:val="3D28B280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5"/>
  </w:num>
  <w:num w:numId="4">
    <w:abstractNumId w:val="1"/>
  </w:num>
  <w:num w:numId="5">
    <w:abstractNumId w:val="11"/>
  </w:num>
  <w:num w:numId="6">
    <w:abstractNumId w:val="3"/>
  </w:num>
  <w:num w:numId="7">
    <w:abstractNumId w:val="9"/>
  </w:num>
  <w:num w:numId="8">
    <w:abstractNumId w:val="10"/>
  </w:num>
  <w:num w:numId="9">
    <w:abstractNumId w:val="14"/>
  </w:num>
  <w:num w:numId="10">
    <w:abstractNumId w:val="18"/>
  </w:num>
  <w:num w:numId="11">
    <w:abstractNumId w:val="0"/>
  </w:num>
  <w:num w:numId="12">
    <w:abstractNumId w:val="13"/>
  </w:num>
  <w:num w:numId="13">
    <w:abstractNumId w:val="8"/>
  </w:num>
  <w:num w:numId="14">
    <w:abstractNumId w:val="2"/>
  </w:num>
  <w:num w:numId="15">
    <w:abstractNumId w:val="4"/>
  </w:num>
  <w:num w:numId="16">
    <w:abstractNumId w:val="6"/>
  </w:num>
  <w:num w:numId="17">
    <w:abstractNumId w:val="7"/>
  </w:num>
  <w:num w:numId="18">
    <w:abstractNumId w:val="12"/>
  </w:num>
  <w:num w:numId="19">
    <w:abstractNumId w:val="15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7C2"/>
    <w:rsid w:val="003367C2"/>
    <w:rsid w:val="005A5F76"/>
    <w:rsid w:val="00763415"/>
    <w:rsid w:val="008620B6"/>
    <w:rsid w:val="008C623F"/>
    <w:rsid w:val="00C411DA"/>
    <w:rsid w:val="00DC0168"/>
    <w:rsid w:val="00DE5F92"/>
    <w:rsid w:val="00E70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6">
    <w:name w:val="heading 6"/>
    <w:basedOn w:val="a"/>
    <w:next w:val="a"/>
    <w:link w:val="60"/>
    <w:semiHidden/>
    <w:unhideWhenUsed/>
    <w:qFormat/>
    <w:rsid w:val="00DC0168"/>
    <w:pPr>
      <w:keepNext/>
      <w:spacing w:after="0" w:line="360" w:lineRule="auto"/>
      <w:ind w:right="76" w:firstLine="708"/>
      <w:jc w:val="both"/>
      <w:outlineLvl w:val="5"/>
    </w:pPr>
    <w:rPr>
      <w:rFonts w:ascii="Times New Roman" w:eastAsia="Times New Roman" w:hAnsi="Times New Roman" w:cs="Times New Roman"/>
      <w:bCs/>
      <w:iCs/>
      <w:sz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DC0168"/>
    <w:pPr>
      <w:keepNext/>
      <w:spacing w:after="0" w:line="360" w:lineRule="auto"/>
      <w:ind w:firstLine="720"/>
      <w:outlineLvl w:val="6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DC0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DC0168"/>
  </w:style>
  <w:style w:type="paragraph" w:styleId="a5">
    <w:name w:val="footer"/>
    <w:basedOn w:val="a"/>
    <w:link w:val="a6"/>
    <w:uiPriority w:val="99"/>
    <w:unhideWhenUsed/>
    <w:rsid w:val="00DC0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C0168"/>
  </w:style>
  <w:style w:type="character" w:customStyle="1" w:styleId="60">
    <w:name w:val="Заголовок 6 Знак"/>
    <w:basedOn w:val="a0"/>
    <w:link w:val="6"/>
    <w:semiHidden/>
    <w:rsid w:val="00DC0168"/>
    <w:rPr>
      <w:rFonts w:ascii="Times New Roman" w:eastAsia="Times New Roman" w:hAnsi="Times New Roman" w:cs="Times New Roman"/>
      <w:bCs/>
      <w:iCs/>
      <w:sz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DC0168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DC0168"/>
  </w:style>
  <w:style w:type="paragraph" w:styleId="a7">
    <w:name w:val="Body Text"/>
    <w:basedOn w:val="a"/>
    <w:link w:val="a8"/>
    <w:uiPriority w:val="99"/>
    <w:unhideWhenUsed/>
    <w:rsid w:val="00DC0168"/>
    <w:pPr>
      <w:spacing w:after="120"/>
    </w:pPr>
    <w:rPr>
      <w:rFonts w:ascii="Calibri" w:eastAsia="Calibri" w:hAnsi="Calibri" w:cs="Times New Roman"/>
    </w:rPr>
  </w:style>
  <w:style w:type="character" w:customStyle="1" w:styleId="a8">
    <w:name w:val="Основной текст Знак"/>
    <w:basedOn w:val="a0"/>
    <w:link w:val="a7"/>
    <w:uiPriority w:val="99"/>
    <w:rsid w:val="00DC0168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DC0168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a">
    <w:name w:val="Normal (Web)"/>
    <w:basedOn w:val="a"/>
    <w:uiPriority w:val="99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DC0168"/>
    <w:pPr>
      <w:numPr>
        <w:numId w:val="1"/>
      </w:numPr>
      <w:tabs>
        <w:tab w:val="clear" w:pos="4677"/>
        <w:tab w:val="clear" w:pos="9355"/>
        <w:tab w:val="center" w:pos="4860"/>
        <w:tab w:val="right" w:pos="9000"/>
      </w:tabs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#Основной Знак"/>
    <w:link w:val="ac"/>
    <w:locked/>
    <w:rsid w:val="00DC0168"/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c">
    <w:name w:val="#Основной"/>
    <w:link w:val="ab"/>
    <w:rsid w:val="00DC0168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table" w:styleId="ad">
    <w:name w:val="Table Grid"/>
    <w:basedOn w:val="a1"/>
    <w:rsid w:val="00DC01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DC0168"/>
    <w:pPr>
      <w:spacing w:after="0" w:line="240" w:lineRule="auto"/>
    </w:pPr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af">
    <w:name w:val="Текст выноски Знак"/>
    <w:basedOn w:val="a0"/>
    <w:link w:val="ae"/>
    <w:uiPriority w:val="99"/>
    <w:semiHidden/>
    <w:rsid w:val="00DC0168"/>
    <w:rPr>
      <w:rFonts w:ascii="Tahoma" w:eastAsia="Times New Roman" w:hAnsi="Tahoma" w:cs="Tahoma"/>
      <w:sz w:val="16"/>
      <w:szCs w:val="16"/>
      <w:lang w:val="en-US" w:bidi="en-US"/>
    </w:rPr>
  </w:style>
  <w:style w:type="paragraph" w:styleId="af0">
    <w:name w:val="Body Text Indent"/>
    <w:basedOn w:val="a"/>
    <w:link w:val="af1"/>
    <w:uiPriority w:val="99"/>
    <w:semiHidden/>
    <w:unhideWhenUsed/>
    <w:rsid w:val="00DC016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DC0168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">
    <w:name w:val="Body Text Indent 2"/>
    <w:basedOn w:val="a"/>
    <w:link w:val="20"/>
    <w:uiPriority w:val="99"/>
    <w:unhideWhenUsed/>
    <w:rsid w:val="00DC0168"/>
    <w:pPr>
      <w:spacing w:after="120" w:line="48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20">
    <w:name w:val="Основной текст с отступом 2 Знак"/>
    <w:basedOn w:val="a0"/>
    <w:link w:val="2"/>
    <w:uiPriority w:val="99"/>
    <w:rsid w:val="00DC0168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msonormalbullet1gif">
    <w:name w:val="msonormalbullet1.gif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bullet2gif">
    <w:name w:val="msonormalbullet2.gif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DC01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0000"/>
      <w:sz w:val="20"/>
      <w:szCs w:val="20"/>
      <w:lang w:val="en-US" w:eastAsia="ru-RU"/>
    </w:rPr>
  </w:style>
  <w:style w:type="paragraph" w:customStyle="1" w:styleId="11">
    <w:name w:val="Без интервала1"/>
    <w:rsid w:val="00DC0168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character" w:customStyle="1" w:styleId="apple-converted-space">
    <w:name w:val="apple-converted-space"/>
    <w:rsid w:val="00DC0168"/>
    <w:rPr>
      <w:rFonts w:ascii="Times New Roman" w:hAnsi="Times New Roman"/>
    </w:rPr>
  </w:style>
  <w:style w:type="paragraph" w:customStyle="1" w:styleId="c1">
    <w:name w:val="c1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DC0168"/>
    <w:rPr>
      <w:rFonts w:cs="Times New Roman"/>
    </w:rPr>
  </w:style>
  <w:style w:type="paragraph" w:styleId="af2">
    <w:name w:val="Subtitle"/>
    <w:basedOn w:val="a"/>
    <w:next w:val="a7"/>
    <w:link w:val="af3"/>
    <w:uiPriority w:val="99"/>
    <w:qFormat/>
    <w:rsid w:val="00DC0168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uiPriority w:val="99"/>
    <w:rsid w:val="00DC016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styleId="af4">
    <w:name w:val="Hyperlink"/>
    <w:semiHidden/>
    <w:unhideWhenUsed/>
    <w:rsid w:val="00DC0168"/>
    <w:rPr>
      <w:color w:val="0000FF"/>
      <w:u w:val="single"/>
    </w:rPr>
  </w:style>
  <w:style w:type="paragraph" w:styleId="af5">
    <w:name w:val="No Spacing"/>
    <w:uiPriority w:val="1"/>
    <w:qFormat/>
    <w:rsid w:val="00DC0168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3">
    <w:name w:val="Body Text 3"/>
    <w:basedOn w:val="a"/>
    <w:link w:val="30"/>
    <w:uiPriority w:val="99"/>
    <w:semiHidden/>
    <w:unhideWhenUsed/>
    <w:rsid w:val="00DC0168"/>
    <w:pPr>
      <w:spacing w:after="120" w:line="240" w:lineRule="auto"/>
    </w:pPr>
    <w:rPr>
      <w:rFonts w:ascii="Calibri" w:eastAsia="Times New Roman" w:hAnsi="Calibri" w:cs="Times New Roman"/>
      <w:sz w:val="16"/>
      <w:szCs w:val="16"/>
      <w:lang w:val="en-US" w:bidi="en-US"/>
    </w:rPr>
  </w:style>
  <w:style w:type="character" w:customStyle="1" w:styleId="30">
    <w:name w:val="Основной текст 3 Знак"/>
    <w:basedOn w:val="a0"/>
    <w:link w:val="3"/>
    <w:uiPriority w:val="99"/>
    <w:semiHidden/>
    <w:rsid w:val="00DC0168"/>
    <w:rPr>
      <w:rFonts w:ascii="Calibri" w:eastAsia="Times New Roman" w:hAnsi="Calibri" w:cs="Times New Roman"/>
      <w:sz w:val="16"/>
      <w:szCs w:val="16"/>
      <w:lang w:val="en-US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6">
    <w:name w:val="heading 6"/>
    <w:basedOn w:val="a"/>
    <w:next w:val="a"/>
    <w:link w:val="60"/>
    <w:semiHidden/>
    <w:unhideWhenUsed/>
    <w:qFormat/>
    <w:rsid w:val="00DC0168"/>
    <w:pPr>
      <w:keepNext/>
      <w:spacing w:after="0" w:line="360" w:lineRule="auto"/>
      <w:ind w:right="76" w:firstLine="708"/>
      <w:jc w:val="both"/>
      <w:outlineLvl w:val="5"/>
    </w:pPr>
    <w:rPr>
      <w:rFonts w:ascii="Times New Roman" w:eastAsia="Times New Roman" w:hAnsi="Times New Roman" w:cs="Times New Roman"/>
      <w:bCs/>
      <w:iCs/>
      <w:sz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DC0168"/>
    <w:pPr>
      <w:keepNext/>
      <w:spacing w:after="0" w:line="360" w:lineRule="auto"/>
      <w:ind w:firstLine="720"/>
      <w:outlineLvl w:val="6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DC0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DC0168"/>
  </w:style>
  <w:style w:type="paragraph" w:styleId="a5">
    <w:name w:val="footer"/>
    <w:basedOn w:val="a"/>
    <w:link w:val="a6"/>
    <w:uiPriority w:val="99"/>
    <w:unhideWhenUsed/>
    <w:rsid w:val="00DC01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C0168"/>
  </w:style>
  <w:style w:type="character" w:customStyle="1" w:styleId="60">
    <w:name w:val="Заголовок 6 Знак"/>
    <w:basedOn w:val="a0"/>
    <w:link w:val="6"/>
    <w:semiHidden/>
    <w:rsid w:val="00DC0168"/>
    <w:rPr>
      <w:rFonts w:ascii="Times New Roman" w:eastAsia="Times New Roman" w:hAnsi="Times New Roman" w:cs="Times New Roman"/>
      <w:bCs/>
      <w:iCs/>
      <w:sz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DC0168"/>
    <w:rPr>
      <w:rFonts w:ascii="Times New Roman" w:eastAsia="Times New Roman" w:hAnsi="Times New Roman" w:cs="Times New Roman"/>
      <w:sz w:val="28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DC0168"/>
  </w:style>
  <w:style w:type="paragraph" w:styleId="a7">
    <w:name w:val="Body Text"/>
    <w:basedOn w:val="a"/>
    <w:link w:val="a8"/>
    <w:uiPriority w:val="99"/>
    <w:unhideWhenUsed/>
    <w:rsid w:val="00DC0168"/>
    <w:pPr>
      <w:spacing w:after="120"/>
    </w:pPr>
    <w:rPr>
      <w:rFonts w:ascii="Calibri" w:eastAsia="Calibri" w:hAnsi="Calibri" w:cs="Times New Roman"/>
    </w:rPr>
  </w:style>
  <w:style w:type="character" w:customStyle="1" w:styleId="a8">
    <w:name w:val="Основной текст Знак"/>
    <w:basedOn w:val="a0"/>
    <w:link w:val="a7"/>
    <w:uiPriority w:val="99"/>
    <w:rsid w:val="00DC0168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DC0168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a">
    <w:name w:val="Normal (Web)"/>
    <w:basedOn w:val="a"/>
    <w:uiPriority w:val="99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DC0168"/>
    <w:pPr>
      <w:numPr>
        <w:numId w:val="1"/>
      </w:numPr>
      <w:tabs>
        <w:tab w:val="clear" w:pos="4677"/>
        <w:tab w:val="clear" w:pos="9355"/>
        <w:tab w:val="center" w:pos="4860"/>
        <w:tab w:val="right" w:pos="9000"/>
      </w:tabs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#Основной Знак"/>
    <w:link w:val="ac"/>
    <w:locked/>
    <w:rsid w:val="00DC0168"/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c">
    <w:name w:val="#Основной"/>
    <w:link w:val="ab"/>
    <w:rsid w:val="00DC0168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table" w:styleId="ad">
    <w:name w:val="Table Grid"/>
    <w:basedOn w:val="a1"/>
    <w:rsid w:val="00DC016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DC0168"/>
    <w:pPr>
      <w:spacing w:after="0" w:line="240" w:lineRule="auto"/>
    </w:pPr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af">
    <w:name w:val="Текст выноски Знак"/>
    <w:basedOn w:val="a0"/>
    <w:link w:val="ae"/>
    <w:uiPriority w:val="99"/>
    <w:semiHidden/>
    <w:rsid w:val="00DC0168"/>
    <w:rPr>
      <w:rFonts w:ascii="Tahoma" w:eastAsia="Times New Roman" w:hAnsi="Tahoma" w:cs="Tahoma"/>
      <w:sz w:val="16"/>
      <w:szCs w:val="16"/>
      <w:lang w:val="en-US" w:bidi="en-US"/>
    </w:rPr>
  </w:style>
  <w:style w:type="paragraph" w:styleId="af0">
    <w:name w:val="Body Text Indent"/>
    <w:basedOn w:val="a"/>
    <w:link w:val="af1"/>
    <w:uiPriority w:val="99"/>
    <w:semiHidden/>
    <w:unhideWhenUsed/>
    <w:rsid w:val="00DC016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DC0168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">
    <w:name w:val="Body Text Indent 2"/>
    <w:basedOn w:val="a"/>
    <w:link w:val="20"/>
    <w:uiPriority w:val="99"/>
    <w:unhideWhenUsed/>
    <w:rsid w:val="00DC0168"/>
    <w:pPr>
      <w:spacing w:after="120" w:line="480" w:lineRule="auto"/>
      <w:ind w:left="283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20">
    <w:name w:val="Основной текст с отступом 2 Знак"/>
    <w:basedOn w:val="a0"/>
    <w:link w:val="2"/>
    <w:uiPriority w:val="99"/>
    <w:rsid w:val="00DC0168"/>
    <w:rPr>
      <w:rFonts w:ascii="Calibri" w:eastAsia="Times New Roman" w:hAnsi="Calibri" w:cs="Times New Roman"/>
      <w:sz w:val="24"/>
      <w:szCs w:val="24"/>
      <w:lang w:val="en-US" w:bidi="en-US"/>
    </w:rPr>
  </w:style>
  <w:style w:type="paragraph" w:customStyle="1" w:styleId="msonormalbullet1gif">
    <w:name w:val="msonormalbullet1.gif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bullet2gif">
    <w:name w:val="msonormalbullet2.gif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DC01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color w:val="000000"/>
      <w:sz w:val="20"/>
      <w:szCs w:val="20"/>
      <w:lang w:val="en-US" w:eastAsia="ru-RU"/>
    </w:rPr>
  </w:style>
  <w:style w:type="paragraph" w:customStyle="1" w:styleId="11">
    <w:name w:val="Без интервала1"/>
    <w:rsid w:val="00DC0168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character" w:customStyle="1" w:styleId="apple-converted-space">
    <w:name w:val="apple-converted-space"/>
    <w:rsid w:val="00DC0168"/>
    <w:rPr>
      <w:rFonts w:ascii="Times New Roman" w:hAnsi="Times New Roman"/>
    </w:rPr>
  </w:style>
  <w:style w:type="paragraph" w:customStyle="1" w:styleId="c1">
    <w:name w:val="c1"/>
    <w:basedOn w:val="a"/>
    <w:rsid w:val="00DC01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rsid w:val="00DC0168"/>
    <w:rPr>
      <w:rFonts w:cs="Times New Roman"/>
    </w:rPr>
  </w:style>
  <w:style w:type="paragraph" w:styleId="af2">
    <w:name w:val="Subtitle"/>
    <w:basedOn w:val="a"/>
    <w:next w:val="a7"/>
    <w:link w:val="af3"/>
    <w:uiPriority w:val="99"/>
    <w:qFormat/>
    <w:rsid w:val="00DC0168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uiPriority w:val="99"/>
    <w:rsid w:val="00DC016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styleId="af4">
    <w:name w:val="Hyperlink"/>
    <w:semiHidden/>
    <w:unhideWhenUsed/>
    <w:rsid w:val="00DC0168"/>
    <w:rPr>
      <w:color w:val="0000FF"/>
      <w:u w:val="single"/>
    </w:rPr>
  </w:style>
  <w:style w:type="paragraph" w:styleId="af5">
    <w:name w:val="No Spacing"/>
    <w:uiPriority w:val="1"/>
    <w:qFormat/>
    <w:rsid w:val="00DC0168"/>
    <w:pPr>
      <w:spacing w:after="0" w:line="240" w:lineRule="auto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3">
    <w:name w:val="Body Text 3"/>
    <w:basedOn w:val="a"/>
    <w:link w:val="30"/>
    <w:uiPriority w:val="99"/>
    <w:semiHidden/>
    <w:unhideWhenUsed/>
    <w:rsid w:val="00DC0168"/>
    <w:pPr>
      <w:spacing w:after="120" w:line="240" w:lineRule="auto"/>
    </w:pPr>
    <w:rPr>
      <w:rFonts w:ascii="Calibri" w:eastAsia="Times New Roman" w:hAnsi="Calibri" w:cs="Times New Roman"/>
      <w:sz w:val="16"/>
      <w:szCs w:val="16"/>
      <w:lang w:val="en-US" w:bidi="en-US"/>
    </w:rPr>
  </w:style>
  <w:style w:type="character" w:customStyle="1" w:styleId="30">
    <w:name w:val="Основной текст 3 Знак"/>
    <w:basedOn w:val="a0"/>
    <w:link w:val="3"/>
    <w:uiPriority w:val="99"/>
    <w:semiHidden/>
    <w:rsid w:val="00DC0168"/>
    <w:rPr>
      <w:rFonts w:ascii="Calibri" w:eastAsia="Times New Roman" w:hAnsi="Calibri" w:cs="Times New Roman"/>
      <w:sz w:val="16"/>
      <w:szCs w:val="16"/>
      <w:lang w:val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6302</Words>
  <Characters>35927</Characters>
  <Application>Microsoft Office Word</Application>
  <DocSecurity>0</DocSecurity>
  <Lines>299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65</dc:creator>
  <cp:keywords/>
  <dc:description/>
  <cp:lastModifiedBy>565</cp:lastModifiedBy>
  <cp:revision>5</cp:revision>
  <cp:lastPrinted>2023-10-02T11:19:00Z</cp:lastPrinted>
  <dcterms:created xsi:type="dcterms:W3CDTF">2023-09-24T07:46:00Z</dcterms:created>
  <dcterms:modified xsi:type="dcterms:W3CDTF">2023-10-02T11:19:00Z</dcterms:modified>
</cp:coreProperties>
</file>